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59" r:id="rId5"/>
    <p:sldId id="265" r:id="rId6"/>
    <p:sldId id="261" r:id="rId7"/>
    <p:sldId id="264" r:id="rId8"/>
    <p:sldId id="258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778" y="58"/>
      </p:cViewPr>
      <p:guideLst>
        <p:guide orient="horz" pos="9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cian Toma" userId="13d6eb999ae04085" providerId="LiveId" clId="{81BFE5DE-D332-42AD-B936-17A5D5B91BEE}"/>
    <pc:docChg chg="modSld">
      <pc:chgData name="Lucian Toma" userId="13d6eb999ae04085" providerId="LiveId" clId="{81BFE5DE-D332-42AD-B936-17A5D5B91BEE}" dt="2022-04-14T06:22:53.248" v="5" actId="20577"/>
      <pc:docMkLst>
        <pc:docMk/>
      </pc:docMkLst>
      <pc:sldChg chg="modSp mod">
        <pc:chgData name="Lucian Toma" userId="13d6eb999ae04085" providerId="LiveId" clId="{81BFE5DE-D332-42AD-B936-17A5D5B91BEE}" dt="2022-04-14T06:22:53.248" v="5" actId="20577"/>
        <pc:sldMkLst>
          <pc:docMk/>
          <pc:sldMk cId="3531775855" sldId="256"/>
        </pc:sldMkLst>
        <pc:spChg chg="mod">
          <ac:chgData name="Lucian Toma" userId="13d6eb999ae04085" providerId="LiveId" clId="{81BFE5DE-D332-42AD-B936-17A5D5B91BEE}" dt="2022-04-14T06:22:53.248" v="5" actId="20577"/>
          <ac:spMkLst>
            <pc:docMk/>
            <pc:sldMk cId="3531775855" sldId="256"/>
            <ac:spMk id="5" creationId="{61C9FA30-3F0A-474A-B343-2D46390C28C8}"/>
          </ac:spMkLst>
        </pc:spChg>
      </pc:sldChg>
    </pc:docChg>
  </pc:docChgLst>
  <pc:docChgLst>
    <pc:chgData name="Lucian Toma" userId="13d6eb999ae04085" providerId="LiveId" clId="{4E63BE21-DB72-4F5B-9B49-5B787CEF4857}"/>
    <pc:docChg chg="modSld">
      <pc:chgData name="Lucian Toma" userId="13d6eb999ae04085" providerId="LiveId" clId="{4E63BE21-DB72-4F5B-9B49-5B787CEF4857}" dt="2023-03-22T15:50:44.026" v="8" actId="20577"/>
      <pc:docMkLst>
        <pc:docMk/>
      </pc:docMkLst>
      <pc:sldChg chg="modSp mod">
        <pc:chgData name="Lucian Toma" userId="13d6eb999ae04085" providerId="LiveId" clId="{4E63BE21-DB72-4F5B-9B49-5B787CEF4857}" dt="2023-03-22T15:50:44.026" v="8" actId="20577"/>
        <pc:sldMkLst>
          <pc:docMk/>
          <pc:sldMk cId="3531775855" sldId="256"/>
        </pc:sldMkLst>
        <pc:spChg chg="mod">
          <ac:chgData name="Lucian Toma" userId="13d6eb999ae04085" providerId="LiveId" clId="{4E63BE21-DB72-4F5B-9B49-5B787CEF4857}" dt="2023-03-22T15:50:44.026" v="8" actId="20577"/>
          <ac:spMkLst>
            <pc:docMk/>
            <pc:sldMk cId="3531775855" sldId="256"/>
            <ac:spMk id="5" creationId="{61C9FA30-3F0A-474A-B343-2D46390C28C8}"/>
          </ac:spMkLst>
        </pc:spChg>
      </pc:sldChg>
    </pc:docChg>
  </pc:docChgLst>
  <pc:docChgLst>
    <pc:chgData name="Lucian Toma" userId="13d6eb999ae04085" providerId="LiveId" clId="{68AB1ABF-3E16-4126-B787-28B5AAF5DF0D}"/>
    <pc:docChg chg="modSld">
      <pc:chgData name="Lucian Toma" userId="13d6eb999ae04085" providerId="LiveId" clId="{68AB1ABF-3E16-4126-B787-28B5AAF5DF0D}" dt="2024-04-02T04:33:47.901" v="9" actId="20577"/>
      <pc:docMkLst>
        <pc:docMk/>
      </pc:docMkLst>
      <pc:sldChg chg="modSp mod">
        <pc:chgData name="Lucian Toma" userId="13d6eb999ae04085" providerId="LiveId" clId="{68AB1ABF-3E16-4126-B787-28B5AAF5DF0D}" dt="2024-04-02T04:33:47.901" v="9" actId="20577"/>
        <pc:sldMkLst>
          <pc:docMk/>
          <pc:sldMk cId="3531775855" sldId="256"/>
        </pc:sldMkLst>
        <pc:spChg chg="mod">
          <ac:chgData name="Lucian Toma" userId="13d6eb999ae04085" providerId="LiveId" clId="{68AB1ABF-3E16-4126-B787-28B5AAF5DF0D}" dt="2024-04-02T04:33:47.901" v="9" actId="20577"/>
          <ac:spMkLst>
            <pc:docMk/>
            <pc:sldMk cId="3531775855" sldId="256"/>
            <ac:spMk id="5" creationId="{61C9FA30-3F0A-474A-B343-2D46390C28C8}"/>
          </ac:spMkLst>
        </pc:spChg>
      </pc:sldChg>
    </pc:docChg>
  </pc:docChgLst>
  <pc:docChgLst>
    <pc:chgData name="Lucian Toma" userId="13d6eb999ae04085" providerId="LiveId" clId="{31D7B1CA-2A62-4405-B77F-F975402215C6}"/>
    <pc:docChg chg="custSel addSld delSld modSld">
      <pc:chgData name="Lucian Toma" userId="13d6eb999ae04085" providerId="LiveId" clId="{31D7B1CA-2A62-4405-B77F-F975402215C6}" dt="2021-05-10T07:56:41.991" v="682" actId="790"/>
      <pc:docMkLst>
        <pc:docMk/>
      </pc:docMkLst>
      <pc:sldChg chg="addSp delSp modSp new mod">
        <pc:chgData name="Lucian Toma" userId="13d6eb999ae04085" providerId="LiveId" clId="{31D7B1CA-2A62-4405-B77F-F975402215C6}" dt="2021-05-10T07:56:41.991" v="682" actId="790"/>
        <pc:sldMkLst>
          <pc:docMk/>
          <pc:sldMk cId="3531775855" sldId="256"/>
        </pc:sldMkLst>
        <pc:spChg chg="del">
          <ac:chgData name="Lucian Toma" userId="13d6eb999ae04085" providerId="LiveId" clId="{31D7B1CA-2A62-4405-B77F-F975402215C6}" dt="2021-05-10T06:34:04.132" v="1" actId="478"/>
          <ac:spMkLst>
            <pc:docMk/>
            <pc:sldMk cId="3531775855" sldId="256"/>
            <ac:spMk id="2" creationId="{51D778A0-BC93-40B5-9907-E875BF32DB62}"/>
          </ac:spMkLst>
        </pc:spChg>
        <pc:spChg chg="del">
          <ac:chgData name="Lucian Toma" userId="13d6eb999ae04085" providerId="LiveId" clId="{31D7B1CA-2A62-4405-B77F-F975402215C6}" dt="2021-05-10T06:34:04.132" v="1" actId="478"/>
          <ac:spMkLst>
            <pc:docMk/>
            <pc:sldMk cId="3531775855" sldId="256"/>
            <ac:spMk id="3" creationId="{D9C53429-0002-47BA-A801-41594747EEEC}"/>
          </ac:spMkLst>
        </pc:spChg>
        <pc:spChg chg="add mod">
          <ac:chgData name="Lucian Toma" userId="13d6eb999ae04085" providerId="LiveId" clId="{31D7B1CA-2A62-4405-B77F-F975402215C6}" dt="2021-05-10T06:40:53.699" v="311" actId="1036"/>
          <ac:spMkLst>
            <pc:docMk/>
            <pc:sldMk cId="3531775855" sldId="256"/>
            <ac:spMk id="4" creationId="{750080B7-D633-40FC-A33A-912D07CA06B8}"/>
          </ac:spMkLst>
        </pc:spChg>
        <pc:spChg chg="add mod">
          <ac:chgData name="Lucian Toma" userId="13d6eb999ae04085" providerId="LiveId" clId="{31D7B1CA-2A62-4405-B77F-F975402215C6}" dt="2021-05-10T07:56:41.991" v="682" actId="790"/>
          <ac:spMkLst>
            <pc:docMk/>
            <pc:sldMk cId="3531775855" sldId="256"/>
            <ac:spMk id="5" creationId="{61C9FA30-3F0A-474A-B343-2D46390C28C8}"/>
          </ac:spMkLst>
        </pc:spChg>
        <pc:spChg chg="add mod">
          <ac:chgData name="Lucian Toma" userId="13d6eb999ae04085" providerId="LiveId" clId="{31D7B1CA-2A62-4405-B77F-F975402215C6}" dt="2021-05-10T06:40:06.641" v="285" actId="1076"/>
          <ac:spMkLst>
            <pc:docMk/>
            <pc:sldMk cId="3531775855" sldId="256"/>
            <ac:spMk id="8" creationId="{3629532C-8953-4D1C-A1F3-1E69D49213F6}"/>
          </ac:spMkLst>
        </pc:spChg>
        <pc:spChg chg="add mod">
          <ac:chgData name="Lucian Toma" userId="13d6eb999ae04085" providerId="LiveId" clId="{31D7B1CA-2A62-4405-B77F-F975402215C6}" dt="2021-05-10T06:40:34.241" v="300" actId="1076"/>
          <ac:spMkLst>
            <pc:docMk/>
            <pc:sldMk cId="3531775855" sldId="256"/>
            <ac:spMk id="12" creationId="{C84D1274-17CE-4BB0-82ED-F300B84ABA88}"/>
          </ac:spMkLst>
        </pc:spChg>
        <pc:picChg chg="add mod">
          <ac:chgData name="Lucian Toma" userId="13d6eb999ae04085" providerId="LiveId" clId="{31D7B1CA-2A62-4405-B77F-F975402215C6}" dt="2021-05-10T06:37:15.953" v="42" actId="1076"/>
          <ac:picMkLst>
            <pc:docMk/>
            <pc:sldMk cId="3531775855" sldId="256"/>
            <ac:picMk id="1026" creationId="{90D99B51-A7AC-418C-A691-4112E99A5D38}"/>
          </ac:picMkLst>
        </pc:picChg>
        <pc:picChg chg="add mod">
          <ac:chgData name="Lucian Toma" userId="13d6eb999ae04085" providerId="LiveId" clId="{31D7B1CA-2A62-4405-B77F-F975402215C6}" dt="2021-05-10T06:37:03.658" v="41" actId="1076"/>
          <ac:picMkLst>
            <pc:docMk/>
            <pc:sldMk cId="3531775855" sldId="256"/>
            <ac:picMk id="1027" creationId="{69C759D4-4B5A-483A-A813-A7A076E4B55D}"/>
          </ac:picMkLst>
        </pc:picChg>
        <pc:picChg chg="add mod">
          <ac:chgData name="Lucian Toma" userId="13d6eb999ae04085" providerId="LiveId" clId="{31D7B1CA-2A62-4405-B77F-F975402215C6}" dt="2021-05-10T06:37:19.040" v="44" actId="1076"/>
          <ac:picMkLst>
            <pc:docMk/>
            <pc:sldMk cId="3531775855" sldId="256"/>
            <ac:picMk id="1028" creationId="{F22E6F4E-4F2B-48D6-801B-F2E1807D59F0}"/>
          </ac:picMkLst>
        </pc:picChg>
        <pc:cxnChg chg="add mod">
          <ac:chgData name="Lucian Toma" userId="13d6eb999ae04085" providerId="LiveId" clId="{31D7B1CA-2A62-4405-B77F-F975402215C6}" dt="2021-05-10T06:38:40.480" v="162" actId="1036"/>
          <ac:cxnSpMkLst>
            <pc:docMk/>
            <pc:sldMk cId="3531775855" sldId="256"/>
            <ac:cxnSpMk id="7" creationId="{7A8012DA-0DD4-464C-8F8C-F3D9E6A9BD54}"/>
          </ac:cxnSpMkLst>
        </pc:cxnChg>
      </pc:sldChg>
      <pc:sldChg chg="addSp delSp modSp new mod">
        <pc:chgData name="Lucian Toma" userId="13d6eb999ae04085" providerId="LiveId" clId="{31D7B1CA-2A62-4405-B77F-F975402215C6}" dt="2021-05-10T07:22:23.170" v="556" actId="20577"/>
        <pc:sldMkLst>
          <pc:docMk/>
          <pc:sldMk cId="4134110429" sldId="257"/>
        </pc:sldMkLst>
        <pc:spChg chg="del">
          <ac:chgData name="Lucian Toma" userId="13d6eb999ae04085" providerId="LiveId" clId="{31D7B1CA-2A62-4405-B77F-F975402215C6}" dt="2021-05-10T06:41:03.556" v="314" actId="478"/>
          <ac:spMkLst>
            <pc:docMk/>
            <pc:sldMk cId="4134110429" sldId="257"/>
            <ac:spMk id="2" creationId="{3ADE051A-ABFC-43E1-B6CC-5F445F7AE52E}"/>
          </ac:spMkLst>
        </pc:spChg>
        <pc:spChg chg="del">
          <ac:chgData name="Lucian Toma" userId="13d6eb999ae04085" providerId="LiveId" clId="{31D7B1CA-2A62-4405-B77F-F975402215C6}" dt="2021-05-10T06:41:02.395" v="313" actId="478"/>
          <ac:spMkLst>
            <pc:docMk/>
            <pc:sldMk cId="4134110429" sldId="257"/>
            <ac:spMk id="3" creationId="{B659CA7E-E2EC-46BA-A56E-5C6BDFF096F9}"/>
          </ac:spMkLst>
        </pc:spChg>
        <pc:spChg chg="add mod">
          <ac:chgData name="Lucian Toma" userId="13d6eb999ae04085" providerId="LiveId" clId="{31D7B1CA-2A62-4405-B77F-F975402215C6}" dt="2021-05-10T06:43:17.221" v="396" actId="122"/>
          <ac:spMkLst>
            <pc:docMk/>
            <pc:sldMk cId="4134110429" sldId="257"/>
            <ac:spMk id="6" creationId="{D170DC24-A756-4BD6-A393-01C03F9D7BF3}"/>
          </ac:spMkLst>
        </pc:spChg>
        <pc:spChg chg="add mod">
          <ac:chgData name="Lucian Toma" userId="13d6eb999ae04085" providerId="LiveId" clId="{31D7B1CA-2A62-4405-B77F-F975402215C6}" dt="2021-05-10T07:22:23.170" v="556" actId="20577"/>
          <ac:spMkLst>
            <pc:docMk/>
            <pc:sldMk cId="4134110429" sldId="257"/>
            <ac:spMk id="7" creationId="{75A79EBE-BA2A-4FFF-B2B0-EAF810B90055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0" creationId="{59A89B3B-9F52-439A-82C0-6F5FD2BA4EF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1" creationId="{C02129DB-DE09-4389-878B-872E9611890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2" creationId="{1FF056D7-B6AF-49A8-8031-022BF5C91FC6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3" creationId="{4EE38612-4AEA-4110-80CE-EC48C97AE8E1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4" creationId="{A1246A8C-F85D-4F0A-803C-27F4A88E1962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5" creationId="{B132AAF8-208F-4432-8B05-244BD9BF668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6" creationId="{9BCFAC2E-B154-4D91-B20D-390F9D51622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7" creationId="{6CFDCB9D-504D-4B61-810B-F2AD3DEFA67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8" creationId="{AE62A61D-A498-4736-9FE3-88BC6BCFCCAF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9" creationId="{A0DFCB4E-D8F5-46A4-B724-5ABE92FCFA8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0" creationId="{8BB90C11-5825-481C-B176-57609E6198C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1" creationId="{B493E532-349D-4BF6-9B73-E17B5144B572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2" creationId="{8A42765D-9108-4F0D-85B6-B0525E083811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3" creationId="{E3E63B1A-4F9A-40B9-A5E3-C6A952D27A5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4" creationId="{181A2B54-0A24-4A3A-B841-0BA5B61E56DD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5" creationId="{51735261-5D9A-4C41-9D98-63441F649B6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6" creationId="{1E773906-D40B-4B26-96B7-C62212941579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7" creationId="{FFFD153A-0E55-4A77-8B7B-E8563CC735F0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8" creationId="{86C45B3C-7F14-4E40-A0E8-A2DFEE81E32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9" creationId="{690EC7AC-3B23-4FDB-935F-5A76B28907AC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30" creationId="{3F3E227F-5D8B-4896-801A-AD0586DD16DF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31" creationId="{0C6248BB-43B9-4137-A2A9-FB58A17BE469}"/>
          </ac:spMkLst>
        </pc:spChg>
        <pc:spChg chg="add mod">
          <ac:chgData name="Lucian Toma" userId="13d6eb999ae04085" providerId="LiveId" clId="{31D7B1CA-2A62-4405-B77F-F975402215C6}" dt="2021-05-10T06:46:12.944" v="469" actId="1076"/>
          <ac:spMkLst>
            <pc:docMk/>
            <pc:sldMk cId="4134110429" sldId="257"/>
            <ac:spMk id="32" creationId="{C6D52942-8DAE-4369-9121-0F6FC913CA5B}"/>
          </ac:spMkLst>
        </pc:spChg>
        <pc:grpChg chg="add mod">
          <ac:chgData name="Lucian Toma" userId="13d6eb999ae04085" providerId="LiveId" clId="{31D7B1CA-2A62-4405-B77F-F975402215C6}" dt="2021-05-10T06:45:57.040" v="465" actId="14100"/>
          <ac:grpSpMkLst>
            <pc:docMk/>
            <pc:sldMk cId="4134110429" sldId="257"/>
            <ac:grpSpMk id="8" creationId="{243C0960-553B-4FC7-942C-673C3751131B}"/>
          </ac:grpSpMkLst>
        </pc:grpChg>
        <pc:picChg chg="mod">
          <ac:chgData name="Lucian Toma" userId="13d6eb999ae04085" providerId="LiveId" clId="{31D7B1CA-2A62-4405-B77F-F975402215C6}" dt="2021-05-10T06:45:57.040" v="465" actId="14100"/>
          <ac:picMkLst>
            <pc:docMk/>
            <pc:sldMk cId="4134110429" sldId="257"/>
            <ac:picMk id="9" creationId="{8756C313-F745-4EE1-A776-CB74FFC00E88}"/>
          </ac:picMkLst>
        </pc:picChg>
        <pc:cxnChg chg="add mod">
          <ac:chgData name="Lucian Toma" userId="13d6eb999ae04085" providerId="LiveId" clId="{31D7B1CA-2A62-4405-B77F-F975402215C6}" dt="2021-05-10T06:43:03.478" v="383" actId="1036"/>
          <ac:cxnSpMkLst>
            <pc:docMk/>
            <pc:sldMk cId="4134110429" sldId="257"/>
            <ac:cxnSpMk id="5" creationId="{14A6F98C-CB70-4D1D-AEDD-7AA8D162C3F3}"/>
          </ac:cxnSpMkLst>
        </pc:cxnChg>
      </pc:sldChg>
      <pc:sldChg chg="addSp delSp modSp new mod">
        <pc:chgData name="Lucian Toma" userId="13d6eb999ae04085" providerId="LiveId" clId="{31D7B1CA-2A62-4405-B77F-F975402215C6}" dt="2021-05-10T06:51:24.667" v="519" actId="1582"/>
        <pc:sldMkLst>
          <pc:docMk/>
          <pc:sldMk cId="1533849223" sldId="258"/>
        </pc:sldMkLst>
        <pc:spChg chg="del">
          <ac:chgData name="Lucian Toma" userId="13d6eb999ae04085" providerId="LiveId" clId="{31D7B1CA-2A62-4405-B77F-F975402215C6}" dt="2021-05-10T06:46:49.032" v="488" actId="478"/>
          <ac:spMkLst>
            <pc:docMk/>
            <pc:sldMk cId="1533849223" sldId="258"/>
            <ac:spMk id="2" creationId="{14CA80FB-93DD-4C67-9EC5-14E40DFEEF7F}"/>
          </ac:spMkLst>
        </pc:spChg>
        <pc:spChg chg="del">
          <ac:chgData name="Lucian Toma" userId="13d6eb999ae04085" providerId="LiveId" clId="{31D7B1CA-2A62-4405-B77F-F975402215C6}" dt="2021-05-10T06:46:49.032" v="488" actId="478"/>
          <ac:spMkLst>
            <pc:docMk/>
            <pc:sldMk cId="1533849223" sldId="258"/>
            <ac:spMk id="3" creationId="{358C1659-BB24-4A28-BB91-8206BFAC683B}"/>
          </ac:spMkLst>
        </pc:spChg>
        <pc:spChg chg="add mod">
          <ac:chgData name="Lucian Toma" userId="13d6eb999ae04085" providerId="LiveId" clId="{31D7B1CA-2A62-4405-B77F-F975402215C6}" dt="2021-05-10T06:51:18.655" v="518" actId="1582"/>
          <ac:spMkLst>
            <pc:docMk/>
            <pc:sldMk cId="1533849223" sldId="258"/>
            <ac:spMk id="4" creationId="{78D746DD-9ED0-4D9E-AE42-FD0697DB37CC}"/>
          </ac:spMkLst>
        </pc:spChg>
        <pc:picChg chg="add mod">
          <ac:chgData name="Lucian Toma" userId="13d6eb999ae04085" providerId="LiveId" clId="{31D7B1CA-2A62-4405-B77F-F975402215C6}" dt="2021-05-10T06:50:09.345" v="511" actId="1076"/>
          <ac:picMkLst>
            <pc:docMk/>
            <pc:sldMk cId="1533849223" sldId="258"/>
            <ac:picMk id="6" creationId="{C74AF0E4-6AF5-4027-9DE4-DF7F1573CDFC}"/>
          </ac:picMkLst>
        </pc:picChg>
        <pc:picChg chg="add mod">
          <ac:chgData name="Lucian Toma" userId="13d6eb999ae04085" providerId="LiveId" clId="{31D7B1CA-2A62-4405-B77F-F975402215C6}" dt="2021-05-10T06:50:05.991" v="509" actId="1076"/>
          <ac:picMkLst>
            <pc:docMk/>
            <pc:sldMk cId="1533849223" sldId="258"/>
            <ac:picMk id="2050" creationId="{70899B66-DB64-411A-A3BB-9C30F317F455}"/>
          </ac:picMkLst>
        </pc:picChg>
        <pc:picChg chg="add mod">
          <ac:chgData name="Lucian Toma" userId="13d6eb999ae04085" providerId="LiveId" clId="{31D7B1CA-2A62-4405-B77F-F975402215C6}" dt="2021-05-10T06:50:04.824" v="508" actId="1076"/>
          <ac:picMkLst>
            <pc:docMk/>
            <pc:sldMk cId="1533849223" sldId="258"/>
            <ac:picMk id="2052" creationId="{9F3CDF16-9B2A-411A-AC03-B697ACD6D5EF}"/>
          </ac:picMkLst>
        </pc:picChg>
        <pc:picChg chg="add del mod">
          <ac:chgData name="Lucian Toma" userId="13d6eb999ae04085" providerId="LiveId" clId="{31D7B1CA-2A62-4405-B77F-F975402215C6}" dt="2021-05-10T06:49:47.260" v="503" actId="478"/>
          <ac:picMkLst>
            <pc:docMk/>
            <pc:sldMk cId="1533849223" sldId="258"/>
            <ac:picMk id="2054" creationId="{4CC7260E-C1F1-4D33-8F09-D506381A8C0B}"/>
          </ac:picMkLst>
        </pc:picChg>
        <pc:picChg chg="add mod">
          <ac:chgData name="Lucian Toma" userId="13d6eb999ae04085" providerId="LiveId" clId="{31D7B1CA-2A62-4405-B77F-F975402215C6}" dt="2021-05-10T06:50:03.376" v="507" actId="1076"/>
          <ac:picMkLst>
            <pc:docMk/>
            <pc:sldMk cId="1533849223" sldId="258"/>
            <ac:picMk id="2056" creationId="{E5E85613-5215-44D3-8DB7-BCFE8ACC1ECF}"/>
          </ac:picMkLst>
        </pc:picChg>
        <pc:picChg chg="add mod">
          <ac:chgData name="Lucian Toma" userId="13d6eb999ae04085" providerId="LiveId" clId="{31D7B1CA-2A62-4405-B77F-F975402215C6}" dt="2021-05-10T06:50:37.809" v="517" actId="1076"/>
          <ac:picMkLst>
            <pc:docMk/>
            <pc:sldMk cId="1533849223" sldId="258"/>
            <ac:picMk id="2058" creationId="{39FE2AC6-DEBF-4F67-B27F-25251E900C79}"/>
          </ac:picMkLst>
        </pc:picChg>
        <pc:cxnChg chg="add mod">
          <ac:chgData name="Lucian Toma" userId="13d6eb999ae04085" providerId="LiveId" clId="{31D7B1CA-2A62-4405-B77F-F975402215C6}" dt="2021-05-10T06:51:24.667" v="519" actId="1582"/>
          <ac:cxnSpMkLst>
            <pc:docMk/>
            <pc:sldMk cId="1533849223" sldId="258"/>
            <ac:cxnSpMk id="5" creationId="{897FE34E-6A5C-47E6-B45A-A6C9EF50D5CD}"/>
          </ac:cxnSpMkLst>
        </pc:cxnChg>
      </pc:sldChg>
      <pc:sldChg chg="addSp modSp new mod">
        <pc:chgData name="Lucian Toma" userId="13d6eb999ae04085" providerId="LiveId" clId="{31D7B1CA-2A62-4405-B77F-F975402215C6}" dt="2021-05-10T07:23:53.432" v="572" actId="1076"/>
        <pc:sldMkLst>
          <pc:docMk/>
          <pc:sldMk cId="1196354270" sldId="259"/>
        </pc:sldMkLst>
        <pc:spChg chg="add mod">
          <ac:chgData name="Lucian Toma" userId="13d6eb999ae04085" providerId="LiveId" clId="{31D7B1CA-2A62-4405-B77F-F975402215C6}" dt="2021-05-10T07:22:50.219" v="558"/>
          <ac:spMkLst>
            <pc:docMk/>
            <pc:sldMk cId="1196354270" sldId="259"/>
            <ac:spMk id="3" creationId="{DE039A22-3152-4677-95B1-0325BDFFCAC5}"/>
          </ac:spMkLst>
        </pc:spChg>
        <pc:spChg chg="add mod">
          <ac:chgData name="Lucian Toma" userId="13d6eb999ae04085" providerId="LiveId" clId="{31D7B1CA-2A62-4405-B77F-F975402215C6}" dt="2021-05-10T07:23:12.238" v="564" actId="20577"/>
          <ac:spMkLst>
            <pc:docMk/>
            <pc:sldMk cId="1196354270" sldId="259"/>
            <ac:spMk id="4" creationId="{FE8C6CA9-3578-4091-B08D-37F82BE05807}"/>
          </ac:spMkLst>
        </pc:spChg>
        <pc:spChg chg="add mod">
          <ac:chgData name="Lucian Toma" userId="13d6eb999ae04085" providerId="LiveId" clId="{31D7B1CA-2A62-4405-B77F-F975402215C6}" dt="2021-05-10T07:23:19.959" v="566" actId="1076"/>
          <ac:spMkLst>
            <pc:docMk/>
            <pc:sldMk cId="1196354270" sldId="259"/>
            <ac:spMk id="5" creationId="{FF0607D0-D257-4950-9448-15BB89803C27}"/>
          </ac:spMkLst>
        </pc:spChg>
        <pc:graphicFrameChg chg="add mod">
          <ac:chgData name="Lucian Toma" userId="13d6eb999ae04085" providerId="LiveId" clId="{31D7B1CA-2A62-4405-B77F-F975402215C6}" dt="2021-05-10T07:23:48.231" v="570" actId="1076"/>
          <ac:graphicFrameMkLst>
            <pc:docMk/>
            <pc:sldMk cId="1196354270" sldId="259"/>
            <ac:graphicFrameMk id="6" creationId="{A21A270C-C795-4C01-8EC2-7DE51F2A7684}"/>
          </ac:graphicFrameMkLst>
        </pc:graphicFrameChg>
        <pc:graphicFrameChg chg="add mod">
          <ac:chgData name="Lucian Toma" userId="13d6eb999ae04085" providerId="LiveId" clId="{31D7B1CA-2A62-4405-B77F-F975402215C6}" dt="2021-05-10T07:23:53.432" v="572" actId="1076"/>
          <ac:graphicFrameMkLst>
            <pc:docMk/>
            <pc:sldMk cId="1196354270" sldId="259"/>
            <ac:graphicFrameMk id="7" creationId="{3AE62D7C-B86B-403B-8B77-B30471745A44}"/>
          </ac:graphicFrameMkLst>
        </pc:graphicFrameChg>
        <pc:cxnChg chg="add mod">
          <ac:chgData name="Lucian Toma" userId="13d6eb999ae04085" providerId="LiveId" clId="{31D7B1CA-2A62-4405-B77F-F975402215C6}" dt="2021-05-10T07:22:50.219" v="558"/>
          <ac:cxnSpMkLst>
            <pc:docMk/>
            <pc:sldMk cId="1196354270" sldId="259"/>
            <ac:cxnSpMk id="2" creationId="{EC532771-F6E0-46F5-9264-13FF634D810D}"/>
          </ac:cxnSpMkLst>
        </pc:cxnChg>
      </pc:sldChg>
      <pc:sldChg chg="new del">
        <pc:chgData name="Lucian Toma" userId="13d6eb999ae04085" providerId="LiveId" clId="{31D7B1CA-2A62-4405-B77F-F975402215C6}" dt="2021-05-10T07:24:46.036" v="575" actId="47"/>
        <pc:sldMkLst>
          <pc:docMk/>
          <pc:sldMk cId="958327340" sldId="260"/>
        </pc:sldMkLst>
      </pc:sldChg>
      <pc:sldChg chg="delSp modSp add mod">
        <pc:chgData name="Lucian Toma" userId="13d6eb999ae04085" providerId="LiveId" clId="{31D7B1CA-2A62-4405-B77F-F975402215C6}" dt="2021-05-10T07:25:08.417" v="595"/>
        <pc:sldMkLst>
          <pc:docMk/>
          <pc:sldMk cId="1471641215" sldId="261"/>
        </pc:sldMkLst>
        <pc:spChg chg="mod">
          <ac:chgData name="Lucian Toma" userId="13d6eb999ae04085" providerId="LiveId" clId="{31D7B1CA-2A62-4405-B77F-F975402215C6}" dt="2021-05-10T07:24:51.703" v="584" actId="20577"/>
          <ac:spMkLst>
            <pc:docMk/>
            <pc:sldMk cId="1471641215" sldId="261"/>
            <ac:spMk id="3" creationId="{DE039A22-3152-4677-95B1-0325BDFFCAC5}"/>
          </ac:spMkLst>
        </pc:spChg>
        <pc:spChg chg="mod">
          <ac:chgData name="Lucian Toma" userId="13d6eb999ae04085" providerId="LiveId" clId="{31D7B1CA-2A62-4405-B77F-F975402215C6}" dt="2021-05-10T07:25:08.417" v="595"/>
          <ac:spMkLst>
            <pc:docMk/>
            <pc:sldMk cId="1471641215" sldId="261"/>
            <ac:spMk id="4" creationId="{FE8C6CA9-3578-4091-B08D-37F82BE05807}"/>
          </ac:spMkLst>
        </pc:spChg>
        <pc:spChg chg="del">
          <ac:chgData name="Lucian Toma" userId="13d6eb999ae04085" providerId="LiveId" clId="{31D7B1CA-2A62-4405-B77F-F975402215C6}" dt="2021-05-10T07:24:56.707" v="587" actId="478"/>
          <ac:spMkLst>
            <pc:docMk/>
            <pc:sldMk cId="1471641215" sldId="261"/>
            <ac:spMk id="5" creationId="{FF0607D0-D257-4950-9448-15BB89803C27}"/>
          </ac:spMkLst>
        </pc:spChg>
        <pc:graphicFrameChg chg="del">
          <ac:chgData name="Lucian Toma" userId="13d6eb999ae04085" providerId="LiveId" clId="{31D7B1CA-2A62-4405-B77F-F975402215C6}" dt="2021-05-10T07:24:54.945" v="585" actId="478"/>
          <ac:graphicFrameMkLst>
            <pc:docMk/>
            <pc:sldMk cId="1471641215" sldId="261"/>
            <ac:graphicFrameMk id="6" creationId="{A21A270C-C795-4C01-8EC2-7DE51F2A7684}"/>
          </ac:graphicFrameMkLst>
        </pc:graphicFrameChg>
        <pc:graphicFrameChg chg="del">
          <ac:chgData name="Lucian Toma" userId="13d6eb999ae04085" providerId="LiveId" clId="{31D7B1CA-2A62-4405-B77F-F975402215C6}" dt="2021-05-10T07:24:55.736" v="586" actId="478"/>
          <ac:graphicFrameMkLst>
            <pc:docMk/>
            <pc:sldMk cId="1471641215" sldId="261"/>
            <ac:graphicFrameMk id="7" creationId="{3AE62D7C-B86B-403B-8B77-B30471745A44}"/>
          </ac:graphicFrameMkLst>
        </pc:graphicFrameChg>
      </pc:sldChg>
      <pc:sldChg chg="addSp delSp modSp new mod">
        <pc:chgData name="Lucian Toma" userId="13d6eb999ae04085" providerId="LiveId" clId="{31D7B1CA-2A62-4405-B77F-F975402215C6}" dt="2021-05-10T07:31:29.391" v="646" actId="1076"/>
        <pc:sldMkLst>
          <pc:docMk/>
          <pc:sldMk cId="1335276249" sldId="262"/>
        </pc:sldMkLst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2" creationId="{74D659FC-73E7-407F-8FDD-217C238CD342}"/>
          </ac:spMkLst>
        </pc:spChg>
        <pc:spChg chg="add del mod">
          <ac:chgData name="Lucian Toma" userId="13d6eb999ae04085" providerId="LiveId" clId="{31D7B1CA-2A62-4405-B77F-F975402215C6}" dt="2021-05-10T07:27:24.355" v="612" actId="478"/>
          <ac:spMkLst>
            <pc:docMk/>
            <pc:sldMk cId="1335276249" sldId="262"/>
            <ac:spMk id="3" creationId="{B8165FE3-9854-48B5-9047-47F1090D32E8}"/>
          </ac:spMkLst>
        </pc:spChg>
        <pc:spChg chg="add del mod">
          <ac:chgData name="Lucian Toma" userId="13d6eb999ae04085" providerId="LiveId" clId="{31D7B1CA-2A62-4405-B77F-F975402215C6}" dt="2021-05-10T07:27:25.408" v="613" actId="478"/>
          <ac:spMkLst>
            <pc:docMk/>
            <pc:sldMk cId="1335276249" sldId="262"/>
            <ac:spMk id="5" creationId="{E3C648EF-1C7A-40FE-A44A-A3CE8119958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" creationId="{276F7FFD-D7E8-4F1E-A32B-08DD44FCD79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" creationId="{56DD1118-3B23-4D25-A4BF-4AB2C20ED2F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7" creationId="{0960BCE2-A5F0-437E-8BAB-AF37FE704C4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8" creationId="{D483E577-A842-4681-B93E-31A4CB09027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9" creationId="{8E2B5C9A-F94B-46FA-9B83-D42B815D1E2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0" creationId="{E3CABD77-B030-497A-B70F-6DAB06E667D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2" creationId="{4458922C-F414-4009-9B8E-0C82E6945D2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3" creationId="{BC4E2344-7C0F-4CFC-AD92-3EB95CA4217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7" creationId="{89D6A8B5-5622-4EAC-8302-58554FABC92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8" creationId="{740A381F-9028-4AA9-8615-DAEA8B3978B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9" creationId="{4AB6277D-C1DB-45B7-9D69-4EF523C7266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0" creationId="{8BDF672A-5176-43C4-AE94-EE5DE8B0EE5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1" creationId="{6FC1EA90-4A1F-443C-AA1C-81A191DABB5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2" creationId="{A8311CDE-FF15-4D2D-B3EE-D7E315AF7C2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3" creationId="{E9FBDE61-86C9-4F34-A384-9CBF39094EB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4" creationId="{F29F95D5-8E20-4E58-BD5F-9EA616972A7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5" creationId="{873060A1-2FC9-44BF-B5F9-4467EC57DF6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6" creationId="{6C798AD8-5467-4FDA-A88B-C929DFA19CF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7" creationId="{7845A44C-D6D5-485B-83BD-69575F68647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8" creationId="{FBE50CFB-45F1-4C80-957D-C3C2B211374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9" creationId="{121FAD61-4BA6-4675-B6D6-83BEA89161B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0" creationId="{38DB17B2-3793-43F1-9D5A-BA83E09B3B2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1" creationId="{C18A6EFF-E6A2-4588-9C16-CA607F11141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2" creationId="{78040BAA-D1F0-4BDB-94D8-7FC8BD6EFF3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3" creationId="{CBA1654A-AC10-48BF-BE70-D67DAA99791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4" creationId="{D8640D33-533B-4DDC-BCF5-386799D31E8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5" creationId="{37A725F6-27F4-44EA-A0F3-B34515D98B4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6" creationId="{0F7DBA4F-20AA-4324-AFB4-FCFA0EF7C99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7" creationId="{CB3FAE63-0DA0-4C7D-8153-96D147758F2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8" creationId="{516A7307-772D-4289-8DAA-8B7611532DB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9" creationId="{D447FA63-26D3-460E-9552-0FADCFB463A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0" creationId="{B81A011D-97E0-4F57-964D-72B1BD74079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1" creationId="{17BA7882-3E8A-4204-9A52-351D04875FD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2" creationId="{7ED8516A-732D-48DD-AE79-5F5A1E4033C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3" creationId="{41375EB1-7F00-4436-8F35-6551B595604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4" creationId="{592798AD-DF00-407F-984E-7FE6015A48B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5" creationId="{B2693525-519E-4277-8AA7-3A56BF147AB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6" creationId="{B0BB0E28-49B2-426B-844C-58FFB73E98F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7" creationId="{82D5DC40-D354-45EB-96D2-710C2A288A0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8" creationId="{4F9820F5-9BE9-455A-A591-EFF2F27F253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9" creationId="{39ACC236-D8F9-4E79-93BF-214D40CBA2E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0" creationId="{2480D70C-C1A0-4F49-8CB9-DB7830F40CD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1" creationId="{24DA946B-1B29-4017-8B85-8B2FD453931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2" creationId="{752B7C43-655E-4591-8BA5-F4EF5F2D6B4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3" creationId="{E27387B9-94CC-4D05-B73B-ECC6225298C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4" creationId="{CB9BC6E4-02FA-4769-8885-A342614DCDC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5" creationId="{13B44585-50A0-4057-A3E7-25675B2B828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6" creationId="{B26DD938-7383-42BC-AECC-EB7957F0F7D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7" creationId="{9108EE98-C233-4222-AC3E-4BD98D8C99D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8" creationId="{DFBA9C03-7510-49B7-9F89-A72128EF31FC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9" creationId="{497F2BCE-23B0-4A4D-AC3A-D6027B6CAC3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0" creationId="{22E4927F-D55B-43B1-AAFD-2D1C863E6CE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1" creationId="{2524930F-6DE8-45EC-ADEE-B096CDD207E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2" creationId="{5260E138-2B6F-4A89-B1B2-E96F5F7B5B9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3" creationId="{03867766-0E6A-4D9B-8135-D117B9B8836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4" creationId="{3D362288-A0C9-4C69-8FE6-5BEAD28F8E2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5" creationId="{D96AD5E3-925A-43DC-9CD7-19562893126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6" creationId="{9C22EF6B-0850-4A8B-AFFD-1EE132ABFDF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7" creationId="{618FABA0-4859-410C-BA69-EA0246D5548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8" creationId="{A8229E4A-D107-4CAD-84F7-6D7096BD950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9" creationId="{3265912B-BF20-47DC-A09D-E618303E745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0" creationId="{C15B2DFB-1FB1-450E-8F07-EE1AB29E9A5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1" creationId="{00E73D90-5114-48BC-96A1-24AD8E99925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2" creationId="{DFFEDC9F-E60D-4CA6-A34B-7AA2BFEF85A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3" creationId="{126558EC-6F09-4ABC-8E28-CDD119FC022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4" creationId="{1E98555C-918E-4F79-BB21-9F43F91805C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5" creationId="{F9519F7A-191E-4374-9D9A-E058DAE6328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6" creationId="{76B1CCF1-5442-420A-8E40-1CB96BBC8F6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9" creationId="{1893F74B-6E79-4FD2-96EB-A3007992BC2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0" creationId="{4E542928-D8B7-4EE4-B95C-AFFB3CEF445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1" creationId="{083C8F6A-944D-402E-A143-68F1AEE7C11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2" creationId="{5A4778D7-426B-4698-AE3A-90F417683B3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3" creationId="{04004F8A-4D8F-49F7-AECE-1989263BD17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4" creationId="{C8D3700F-B201-46A8-9353-F0CBB2D748E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5" creationId="{AB0115B4-A877-485C-9A81-9D8E4BDC770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6" creationId="{1E3EA699-E1E7-45D0-B880-5BF2DC3481B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7" creationId="{C698CAE8-B53A-48AB-BB83-E5C97B7D9F9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8" creationId="{17DC1A47-C839-4A8D-9569-C6199BFAF87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9" creationId="{2D342086-FB42-4972-90F6-7C25A6704C9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10" creationId="{A3F9ED5D-F4F6-4148-83CD-8FEE35BD5DAD}"/>
          </ac:spMkLst>
        </pc:spChg>
        <pc:spChg chg="add del mod">
          <ac:chgData name="Lucian Toma" userId="13d6eb999ae04085" providerId="LiveId" clId="{31D7B1CA-2A62-4405-B77F-F975402215C6}" dt="2021-05-10T07:27:23.312" v="611" actId="478"/>
          <ac:spMkLst>
            <pc:docMk/>
            <pc:sldMk cId="1335276249" sldId="262"/>
            <ac:spMk id="114" creationId="{9AE9376B-2BD5-47AB-9383-5EEBA595C966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15" creationId="{2CCB97B0-9CB8-4110-9CC5-63087293F528}"/>
          </ac:spMkLst>
        </pc:spChg>
        <pc:spChg chg="add del mod">
          <ac:chgData name="Lucian Toma" userId="13d6eb999ae04085" providerId="LiveId" clId="{31D7B1CA-2A62-4405-B77F-F975402215C6}" dt="2021-05-10T07:27:14.712" v="609" actId="478"/>
          <ac:spMkLst>
            <pc:docMk/>
            <pc:sldMk cId="1335276249" sldId="262"/>
            <ac:spMk id="118" creationId="{7E4B8477-8B1C-408E-A94E-27D8FB3BC40A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19" creationId="{16F48116-5BEC-4379-AC81-0BAE3E1A724C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2" creationId="{AB28AE91-9B57-4D4C-8D4F-F0A87C384FD6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3" creationId="{DBDA7935-8A06-4886-82FE-F5380ACE6B32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4" creationId="{5938EB49-8BA7-4281-85D0-901E644AE14C}"/>
          </ac:spMkLst>
        </pc:spChg>
        <pc:spChg chg="add mod">
          <ac:chgData name="Lucian Toma" userId="13d6eb999ae04085" providerId="LiveId" clId="{31D7B1CA-2A62-4405-B77F-F975402215C6}" dt="2021-05-10T07:26:53.629" v="599"/>
          <ac:spMkLst>
            <pc:docMk/>
            <pc:sldMk cId="1335276249" sldId="262"/>
            <ac:spMk id="130" creationId="{FA1EE6C4-A949-4940-9979-396EE8FE7625}"/>
          </ac:spMkLst>
        </pc:spChg>
        <pc:spChg chg="add mod">
          <ac:chgData name="Lucian Toma" userId="13d6eb999ae04085" providerId="LiveId" clId="{31D7B1CA-2A62-4405-B77F-F975402215C6}" dt="2021-05-10T07:30:45.696" v="633" actId="20577"/>
          <ac:spMkLst>
            <pc:docMk/>
            <pc:sldMk cId="1335276249" sldId="262"/>
            <ac:spMk id="131" creationId="{F15C1675-2733-4E7C-A618-9D703D735756}"/>
          </ac:spMkLst>
        </pc:spChg>
        <pc:spChg chg="add mod">
          <ac:chgData name="Lucian Toma" userId="13d6eb999ae04085" providerId="LiveId" clId="{31D7B1CA-2A62-4405-B77F-F975402215C6}" dt="2021-05-10T07:31:27.854" v="645" actId="1076"/>
          <ac:spMkLst>
            <pc:docMk/>
            <pc:sldMk cId="1335276249" sldId="262"/>
            <ac:spMk id="132" creationId="{E8C7E165-0B6F-4F3B-A2C9-5CF30E73FF1D}"/>
          </ac:spMkLst>
        </pc:spChg>
        <pc:spChg chg="add mod">
          <ac:chgData name="Lucian Toma" userId="13d6eb999ae04085" providerId="LiveId" clId="{31D7B1CA-2A62-4405-B77F-F975402215C6}" dt="2021-05-10T07:31:25.246" v="644" actId="1076"/>
          <ac:spMkLst>
            <pc:docMk/>
            <pc:sldMk cId="1335276249" sldId="262"/>
            <ac:spMk id="133" creationId="{3A962114-6843-41DE-9B5A-4C507C278735}"/>
          </ac:spMkLst>
        </pc:spChg>
        <pc:grpChg chg="add 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6" creationId="{71EA47EC-01AB-4383-9DD8-D906E573DFD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7" creationId="{FCDDA1E6-A110-49E1-9D66-443E488BC8A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8" creationId="{F1FD79AA-52DE-4E2A-8B19-2DC14BC7C8D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1" creationId="{905CC886-DF55-4190-97F9-B802777934D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2" creationId="{D565A618-4F19-4CF2-8C0A-01702706C67F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3" creationId="{A800E7FF-9BA8-4538-9553-037603B6C25E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4" creationId="{78EF4059-D2D6-4CF9-BA60-7B6BDD272DCB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5" creationId="{075CA587-11E0-4A99-9CFE-9CBC9169E8B6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6" creationId="{C35B1A5C-5C28-4C9A-A833-CB0E5915860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1" creationId="{5B3947A6-D1F4-4F90-A380-E17CE31E7A5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4" creationId="{BE79ABAE-2ED7-4CA4-9E4E-578069FDDB9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5" creationId="{54D3B64A-8209-4792-9BE0-5A39FDE77D1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6" creationId="{FF85CF54-CDF2-4DE0-B59D-E81A9CD3544F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7" creationId="{E4DCEED5-C1C0-4EE1-B670-6AA030EF7C7B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8" creationId="{C494520F-7178-410E-8576-BC4D84BF946D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9" creationId="{1E0276E1-53EE-419B-8439-187CB9EF001E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0" creationId="{D200D4D4-75FB-48F5-8AB8-54A8CD19A28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1" creationId="{1332ADDC-604E-4D32-9687-E39617A983A6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2" creationId="{0CBE31EC-6E5C-49A8-902E-DE75205D62B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3" creationId="{236DAE31-07CD-4C5E-A227-7E58D56A0718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4" creationId="{7E55E1C7-BFED-41AF-A529-FCF4CE78EA2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5" creationId="{5C30C85E-F6A6-40D5-BB25-F2417B3C545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6" creationId="{88AE5967-BB56-41C6-AF9F-FA31BA7E022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97" creationId="{2A1A47A8-3795-46AA-9F13-D1F86FA62232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98" creationId="{D9D1AE66-C079-470B-A98F-2BB35EE05634}"/>
          </ac:grpSpMkLst>
        </pc:grpChg>
        <pc:picChg chg="add mod">
          <ac:chgData name="Lucian Toma" userId="13d6eb999ae04085" providerId="LiveId" clId="{31D7B1CA-2A62-4405-B77F-F975402215C6}" dt="2021-05-10T07:31:29.391" v="646" actId="1076"/>
          <ac:picMkLst>
            <pc:docMk/>
            <pc:sldMk cId="1335276249" sldId="262"/>
            <ac:picMk id="4" creationId="{8145100A-5747-48FF-9476-BDC1395E2758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1" creationId="{CEB6C281-C37F-440A-B9B7-18E2FE22C343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2" creationId="{670EA155-2E93-4486-AD0C-C711D46A0549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3" creationId="{F5D90D39-C166-401D-B0C7-17951E94ADF3}"/>
          </ac:picMkLst>
        </pc:picChg>
        <pc:picChg chg="add mod">
          <ac:chgData name="Lucian Toma" userId="13d6eb999ae04085" providerId="LiveId" clId="{31D7B1CA-2A62-4405-B77F-F975402215C6}" dt="2021-05-10T07:27:42.335" v="622" actId="1076"/>
          <ac:picMkLst>
            <pc:docMk/>
            <pc:sldMk cId="1335276249" sldId="262"/>
            <ac:picMk id="116" creationId="{280A04AE-6842-44BB-80DB-8E637508B426}"/>
          </ac:picMkLst>
        </pc:picChg>
        <pc:picChg chg="add mod">
          <ac:chgData name="Lucian Toma" userId="13d6eb999ae04085" providerId="LiveId" clId="{31D7B1CA-2A62-4405-B77F-F975402215C6}" dt="2021-05-10T07:27:42.335" v="622" actId="1076"/>
          <ac:picMkLst>
            <pc:docMk/>
            <pc:sldMk cId="1335276249" sldId="262"/>
            <ac:picMk id="117" creationId="{36F63182-AC26-447C-ADB5-F403A954BE0A}"/>
          </ac:picMkLst>
        </pc:picChg>
        <pc:picChg chg="add mod">
          <ac:chgData name="Lucian Toma" userId="13d6eb999ae04085" providerId="LiveId" clId="{31D7B1CA-2A62-4405-B77F-F975402215C6}" dt="2021-05-10T07:27:45.990" v="623" actId="1076"/>
          <ac:picMkLst>
            <pc:docMk/>
            <pc:sldMk cId="1335276249" sldId="262"/>
            <ac:picMk id="120" creationId="{3B2A7802-4BDD-4FDC-827F-88213153B78C}"/>
          </ac:picMkLst>
        </pc:picChg>
        <pc:picChg chg="add mod">
          <ac:chgData name="Lucian Toma" userId="13d6eb999ae04085" providerId="LiveId" clId="{31D7B1CA-2A62-4405-B77F-F975402215C6}" dt="2021-05-10T07:27:45.990" v="623" actId="1076"/>
          <ac:picMkLst>
            <pc:docMk/>
            <pc:sldMk cId="1335276249" sldId="262"/>
            <ac:picMk id="121" creationId="{1A9BF0DA-ABF2-47F9-9C13-98CBFBE80444}"/>
          </ac:picMkLst>
        </pc:picChg>
        <pc:picChg chg="add del mod">
          <ac:chgData name="Lucian Toma" userId="13d6eb999ae04085" providerId="LiveId" clId="{31D7B1CA-2A62-4405-B77F-F975402215C6}" dt="2021-05-10T07:27:33.207" v="618" actId="478"/>
          <ac:picMkLst>
            <pc:docMk/>
            <pc:sldMk cId="1335276249" sldId="262"/>
            <ac:picMk id="125" creationId="{5A1FD447-0D1F-4A9A-921C-A8BEBDF19714}"/>
          </ac:picMkLst>
        </pc:picChg>
        <pc:picChg chg="add del mod">
          <ac:chgData name="Lucian Toma" userId="13d6eb999ae04085" providerId="LiveId" clId="{31D7B1CA-2A62-4405-B77F-F975402215C6}" dt="2021-05-10T07:27:32.055" v="616" actId="478"/>
          <ac:picMkLst>
            <pc:docMk/>
            <pc:sldMk cId="1335276249" sldId="262"/>
            <ac:picMk id="126" creationId="{E84505C3-AE73-46E4-B0CE-389836150D42}"/>
          </ac:picMkLst>
        </pc:picChg>
        <pc:picChg chg="add del mod">
          <ac:chgData name="Lucian Toma" userId="13d6eb999ae04085" providerId="LiveId" clId="{31D7B1CA-2A62-4405-B77F-F975402215C6}" dt="2021-05-10T07:27:32.705" v="617" actId="478"/>
          <ac:picMkLst>
            <pc:docMk/>
            <pc:sldMk cId="1335276249" sldId="262"/>
            <ac:picMk id="127" creationId="{9B7C4B0B-B549-4E0B-8613-14A31BC75D56}"/>
          </ac:picMkLst>
        </pc:picChg>
        <pc:picChg chg="add del mod">
          <ac:chgData name="Lucian Toma" userId="13d6eb999ae04085" providerId="LiveId" clId="{31D7B1CA-2A62-4405-B77F-F975402215C6}" dt="2021-05-10T07:27:31.366" v="615" actId="478"/>
          <ac:picMkLst>
            <pc:docMk/>
            <pc:sldMk cId="1335276249" sldId="262"/>
            <ac:picMk id="128" creationId="{082EA44E-B4AB-4099-AF30-728B916DBB4D}"/>
          </ac:picMkLst>
        </pc:picChg>
        <pc:picChg chg="add del mod">
          <ac:chgData name="Lucian Toma" userId="13d6eb999ae04085" providerId="LiveId" clId="{31D7B1CA-2A62-4405-B77F-F975402215C6}" dt="2021-05-10T07:31:20.100" v="643" actId="478"/>
          <ac:picMkLst>
            <pc:docMk/>
            <pc:sldMk cId="1335276249" sldId="262"/>
            <ac:picMk id="134" creationId="{64D4CEAB-F025-431E-A394-6D89EADD8A87}"/>
          </ac:picMkLst>
        </pc:picChg>
        <pc:cxnChg chg="add mod">
          <ac:chgData name="Lucian Toma" userId="13d6eb999ae04085" providerId="LiveId" clId="{31D7B1CA-2A62-4405-B77F-F975402215C6}" dt="2021-05-10T07:26:53.629" v="599"/>
          <ac:cxnSpMkLst>
            <pc:docMk/>
            <pc:sldMk cId="1335276249" sldId="262"/>
            <ac:cxnSpMk id="129" creationId="{9D8300C5-8A1E-4D6E-BBE0-F0C2D72B0CCF}"/>
          </ac:cxnSpMkLst>
        </pc:cxnChg>
      </pc:sldChg>
      <pc:sldChg chg="addSp modSp new del mod">
        <pc:chgData name="Lucian Toma" userId="13d6eb999ae04085" providerId="LiveId" clId="{31D7B1CA-2A62-4405-B77F-F975402215C6}" dt="2021-05-10T07:36:31.284" v="680" actId="47"/>
        <pc:sldMkLst>
          <pc:docMk/>
          <pc:sldMk cId="2584634944" sldId="263"/>
        </pc:sldMkLst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4" creationId="{0735B453-CBC6-4FDD-AFC7-88199F46254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6" creationId="{2A8A69F7-472D-430F-B76E-D72107628644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8" creationId="{9A62A1C9-7EF8-45E6-8664-3D2A290D4BA0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3" creationId="{BC96B5C5-5DCC-4DD0-AD4B-18994054E0B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4" creationId="{3609FA95-7AED-4177-AC38-A22E6294D9D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5" creationId="{C3FED651-8505-480D-9273-98B2DBCF4BAF}"/>
          </ac:spMkLst>
        </pc:spChg>
        <pc:picChg chg="add mod">
          <ac:chgData name="Lucian Toma" userId="13d6eb999ae04085" providerId="LiveId" clId="{31D7B1CA-2A62-4405-B77F-F975402215C6}" dt="2021-05-10T07:30:18.193" v="627" actId="1076"/>
          <ac:picMkLst>
            <pc:docMk/>
            <pc:sldMk cId="2584634944" sldId="263"/>
            <ac:picMk id="2" creationId="{04873935-887F-45C6-8741-5F2755AAB431}"/>
          </ac:picMkLst>
        </pc:picChg>
        <pc:picChg chg="add mod">
          <ac:chgData name="Lucian Toma" userId="13d6eb999ae04085" providerId="LiveId" clId="{31D7B1CA-2A62-4405-B77F-F975402215C6}" dt="2021-05-10T07:30:18.193" v="627" actId="1076"/>
          <ac:picMkLst>
            <pc:docMk/>
            <pc:sldMk cId="2584634944" sldId="263"/>
            <ac:picMk id="3" creationId="{5A9FB502-049C-44ED-9167-6AFC5ED32028}"/>
          </ac:picMkLst>
        </pc:pic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5" creationId="{B5C7616C-1EEA-4432-9EDE-91F96E02FA86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7" creationId="{8D6DA438-3563-4766-B942-612A9F83AEA1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9" creationId="{866EA60E-CCFD-4480-9DEC-953422DFE92E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0" creationId="{69897DBF-E70B-43D2-A79A-0DA1DA2CB44D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1" creationId="{57412E62-BBC2-4428-B193-EE3E0A163FC5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2" creationId="{1BC390EC-0650-4BEE-BD56-7D05F21D33AF}"/>
          </ac:cxnSpMkLst>
        </pc:cxnChg>
      </pc:sldChg>
      <pc:sldChg chg="new">
        <pc:chgData name="Lucian Toma" userId="13d6eb999ae04085" providerId="LiveId" clId="{31D7B1CA-2A62-4405-B77F-F975402215C6}" dt="2021-05-10T07:30:24.378" v="628" actId="680"/>
        <pc:sldMkLst>
          <pc:docMk/>
          <pc:sldMk cId="3598942264" sldId="264"/>
        </pc:sldMkLst>
      </pc:sldChg>
      <pc:sldChg chg="addSp delSp modSp new mod">
        <pc:chgData name="Lucian Toma" userId="13d6eb999ae04085" providerId="LiveId" clId="{31D7B1CA-2A62-4405-B77F-F975402215C6}" dt="2021-05-10T07:35:59.838" v="679" actId="1076"/>
        <pc:sldMkLst>
          <pc:docMk/>
          <pc:sldMk cId="345252037" sldId="265"/>
        </pc:sldMkLst>
        <pc:spChg chg="add mod">
          <ac:chgData name="Lucian Toma" userId="13d6eb999ae04085" providerId="LiveId" clId="{31D7B1CA-2A62-4405-B77F-F975402215C6}" dt="2021-05-10T07:32:22.962" v="650"/>
          <ac:spMkLst>
            <pc:docMk/>
            <pc:sldMk cId="345252037" sldId="265"/>
            <ac:spMk id="4" creationId="{AE01CA81-48C1-4CC5-BC71-81C59043896E}"/>
          </ac:spMkLst>
        </pc:spChg>
        <pc:spChg chg="add mod">
          <ac:chgData name="Lucian Toma" userId="13d6eb999ae04085" providerId="LiveId" clId="{31D7B1CA-2A62-4405-B77F-F975402215C6}" dt="2021-05-10T07:35:48.806" v="675" actId="1076"/>
          <ac:spMkLst>
            <pc:docMk/>
            <pc:sldMk cId="345252037" sldId="265"/>
            <ac:spMk id="9" creationId="{4C01605E-D639-477E-93FC-FEC1A3C70876}"/>
          </ac:spMkLst>
        </pc:spChg>
        <pc:spChg chg="add mod">
          <ac:chgData name="Lucian Toma" userId="13d6eb999ae04085" providerId="LiveId" clId="{31D7B1CA-2A62-4405-B77F-F975402215C6}" dt="2021-05-10T07:35:50.502" v="676" actId="1076"/>
          <ac:spMkLst>
            <pc:docMk/>
            <pc:sldMk cId="345252037" sldId="265"/>
            <ac:spMk id="10" creationId="{5C34EA84-5BD6-4B0D-9C0C-AA3FA77F07EE}"/>
          </ac:spMkLst>
        </pc:spChg>
        <pc:spChg chg="add mod">
          <ac:chgData name="Lucian Toma" userId="13d6eb999ae04085" providerId="LiveId" clId="{31D7B1CA-2A62-4405-B77F-F975402215C6}" dt="2021-05-10T07:35:56.070" v="678" actId="1076"/>
          <ac:spMkLst>
            <pc:docMk/>
            <pc:sldMk cId="345252037" sldId="265"/>
            <ac:spMk id="11" creationId="{22F82BEC-D7BE-4F16-9395-B04503F8EF95}"/>
          </ac:spMkLst>
        </pc:spChg>
        <pc:spChg chg="add mod">
          <ac:chgData name="Lucian Toma" userId="13d6eb999ae04085" providerId="LiveId" clId="{31D7B1CA-2A62-4405-B77F-F975402215C6}" dt="2021-05-10T07:35:59.838" v="679" actId="1076"/>
          <ac:spMkLst>
            <pc:docMk/>
            <pc:sldMk cId="345252037" sldId="265"/>
            <ac:spMk id="12" creationId="{123F888B-613C-487B-BA36-CFCC12073CA2}"/>
          </ac:spMkLst>
        </pc:spChg>
        <pc:picChg chg="add del mod">
          <ac:chgData name="Lucian Toma" userId="13d6eb999ae04085" providerId="LiveId" clId="{31D7B1CA-2A62-4405-B77F-F975402215C6}" dt="2021-05-10T07:34:54.090" v="653" actId="478"/>
          <ac:picMkLst>
            <pc:docMk/>
            <pc:sldMk cId="345252037" sldId="265"/>
            <ac:picMk id="2" creationId="{84832AE7-8018-4F7A-86DC-1EDEC6CC6A8D}"/>
          </ac:picMkLst>
        </pc:picChg>
        <pc:picChg chg="add mod">
          <ac:chgData name="Lucian Toma" userId="13d6eb999ae04085" providerId="LiveId" clId="{31D7B1CA-2A62-4405-B77F-F975402215C6}" dt="2021-05-10T07:35:44.143" v="673" actId="1076"/>
          <ac:picMkLst>
            <pc:docMk/>
            <pc:sldMk cId="345252037" sldId="265"/>
            <ac:picMk id="5" creationId="{144A5A2A-12AE-4AE8-9185-C78BDD18D338}"/>
          </ac:picMkLst>
        </pc:picChg>
        <pc:picChg chg="add mod">
          <ac:chgData name="Lucian Toma" userId="13d6eb999ae04085" providerId="LiveId" clId="{31D7B1CA-2A62-4405-B77F-F975402215C6}" dt="2021-05-10T07:35:45.598" v="674" actId="1076"/>
          <ac:picMkLst>
            <pc:docMk/>
            <pc:sldMk cId="345252037" sldId="265"/>
            <ac:picMk id="6" creationId="{FB717ECC-316F-4E73-904F-550A21563F9A}"/>
          </ac:picMkLst>
        </pc:picChg>
        <pc:picChg chg="add mod">
          <ac:chgData name="Lucian Toma" userId="13d6eb999ae04085" providerId="LiveId" clId="{31D7B1CA-2A62-4405-B77F-F975402215C6}" dt="2021-05-10T07:35:24.694" v="665" actId="1076"/>
          <ac:picMkLst>
            <pc:docMk/>
            <pc:sldMk cId="345252037" sldId="265"/>
            <ac:picMk id="7" creationId="{723F7545-79F3-412F-B85E-79F06AA44B51}"/>
          </ac:picMkLst>
        </pc:picChg>
        <pc:picChg chg="add mod">
          <ac:chgData name="Lucian Toma" userId="13d6eb999ae04085" providerId="LiveId" clId="{31D7B1CA-2A62-4405-B77F-F975402215C6}" dt="2021-05-10T07:35:27.918" v="667" actId="1076"/>
          <ac:picMkLst>
            <pc:docMk/>
            <pc:sldMk cId="345252037" sldId="265"/>
            <ac:picMk id="8" creationId="{0E729BED-FFCA-47C6-92E6-0A755FA137E3}"/>
          </ac:picMkLst>
        </pc:picChg>
        <pc:cxnChg chg="add mod">
          <ac:chgData name="Lucian Toma" userId="13d6eb999ae04085" providerId="LiveId" clId="{31D7B1CA-2A62-4405-B77F-F975402215C6}" dt="2021-05-10T07:32:22.962" v="650"/>
          <ac:cxnSpMkLst>
            <pc:docMk/>
            <pc:sldMk cId="345252037" sldId="265"/>
            <ac:cxnSpMk id="3" creationId="{ADE85FD1-8CE3-4F44-9585-141970847F97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07B07-AC3A-44C6-844D-CDD5363E8E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9384C7-1133-4248-BE4B-79E5A406AC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07AE9-1477-453A-9A9C-820AE3A32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A3893-8CBB-41E5-B24E-7ED53FD24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72C303-A717-45B4-B53D-DDEC9E96C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52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A0352-9F8F-474D-AE6B-8F30DE913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2507F6-8C88-4572-8A63-C05496F2B1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779A88-DBCD-44FC-A67D-650F911FE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976F5F-62D7-463B-8DC8-BF9006945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D1F2E2-C87D-4088-A333-FF51B5C53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94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DE02BF-3B63-47AC-BF1D-0E98C4399D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5F5EBF-6F33-445B-A402-7C3DB96172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DD53D8-1B33-4FAC-89D0-23197ED19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FED3A-FEC8-4275-B8BD-794A90FCC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99544-EFEC-40E2-A131-5BD9BA21B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72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0BEA1-E457-4D24-92AE-8A9D60061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47C1C-4617-4665-8FD9-F805E9384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06EC44-E10F-4417-A83A-500AD19F7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23B3B9-4F94-40DB-80CE-E6A1FCFBB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36951-5DAC-4890-9EBE-9AF8F7C08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928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98846-41B2-42EC-8E9F-5EEDF8742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8B32A3-B72C-4486-9767-07C33DCDCB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AE58C-E5FE-4A23-ABEC-A596AA292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9CF464-C68C-452A-8FCC-E6703B796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F7A54-83DD-4A95-B6CD-45BE9101C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02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DD4A-D117-43A5-BF3D-D8AB7468C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129651-68C1-43F7-A50D-2C2C2328D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49D8B7-E01F-4E56-8876-DF585D024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A0AB2E-B9F3-475A-B450-15C337220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294495-C5FC-4A93-8016-1074D993A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F40A47-A57F-4E3C-AFF0-D0E91A2F7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956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1B103-883C-4C5D-B24F-424B09C1D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C3DC96-9DD0-48D5-BB8A-9D92D0DD62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B12C10-751F-4FB6-93B0-0B98FEBBE2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080A04-786D-48B3-A71C-C75089CD95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4CB4F5-002C-4E37-B3C2-2254692DC7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A62E6D-8B42-4919-BCB0-C8C482306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C69550-4BEA-44D8-A0C9-A3BD0D1CC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CEEF93-5907-4E8A-8556-EA775F96E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38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C4A38-642E-47A6-8B60-87F800004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22F024-B0AB-443C-A4C3-E7744F2DC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6543AB-AEC6-4010-8754-2D62A5F74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97E50C-DDC2-4553-B27F-C30DD4394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91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6F2B34-0257-474E-A1AF-465DAAA27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1D1F5-9A65-4CC5-AE2B-A0E6931EA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4F82F-BE5E-41F9-B5CA-4F41D8114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40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DCB12-75D0-4A6A-BDEA-219164A8C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261EC-8E26-4298-9909-0029BCC54F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8AC346-B1F8-497B-87BE-F9A431D110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20954D-0EA8-4F5D-8FF6-BDEA6E9D2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C1E786-58B4-427D-B264-06C2B4941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B7348F-914D-40B3-B070-8DD320A6A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07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F5B6C-DC9F-4FFF-AF0D-E908460DC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E0183B-A173-49C2-9983-1F67E602E4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06F809-D30A-4924-A7CB-AF4F857E20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859E4F-5416-4EF6-8B38-7F16764B9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0A454E-0228-4EFB-81AD-B7E5B8D1E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B6A77C-FC85-4BF0-8E55-8F9CF7295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97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3F67881-4539-47C8-A5FC-BDA3E12EE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A286A0-020F-40F8-9EBD-17EDC42549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A0ED30-BE86-46FF-B131-D6880DAF63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12281A-6B93-422C-92E9-6B3B750A85DC}" type="datetimeFigureOut">
              <a:rPr lang="en-US" smtClean="0"/>
              <a:t>4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02492-E979-43A6-AE83-6F2D618FC2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8215EA-72BB-4675-B6C8-1BE2DF3FE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239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10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ANTET CABINET RECTOR 2018">
            <a:extLst>
              <a:ext uri="{FF2B5EF4-FFF2-40B4-BE49-F238E27FC236}">
                <a16:creationId xmlns:a16="http://schemas.microsoft.com/office/drawing/2014/main" id="{90D99B51-A7AC-418C-A691-4112E99A5D3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44" y="176335"/>
            <a:ext cx="1490960" cy="149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69C759D4-4B5A-483A-A813-A7A076E4B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082" y="176335"/>
            <a:ext cx="1491833" cy="149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F22E6F4E-4F2B-48D6-801B-F2E1807D5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690" y="305043"/>
            <a:ext cx="3329249" cy="123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0080B7-D633-40FC-A33A-912D07CA06B8}"/>
              </a:ext>
            </a:extLst>
          </p:cNvPr>
          <p:cNvSpPr txBox="1"/>
          <p:nvPr/>
        </p:nvSpPr>
        <p:spPr>
          <a:xfrm>
            <a:off x="4223895" y="2638419"/>
            <a:ext cx="37753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itl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ucrare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9FA30-3F0A-474A-B343-2D46390C28C8}"/>
              </a:ext>
            </a:extLst>
          </p:cNvPr>
          <p:cNvSpPr txBox="1"/>
          <p:nvPr/>
        </p:nvSpPr>
        <p:spPr>
          <a:xfrm>
            <a:off x="218209" y="6416243"/>
            <a:ext cx="8079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Sesiunea de Comunicări Științifice Studențești – SCSS 2024, 10-11 mai 2024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A8012DA-0DD4-464C-8F8C-F3D9E6A9BD54}"/>
              </a:ext>
            </a:extLst>
          </p:cNvPr>
          <p:cNvCxnSpPr/>
          <p:nvPr/>
        </p:nvCxnSpPr>
        <p:spPr>
          <a:xfrm>
            <a:off x="218209" y="6296893"/>
            <a:ext cx="1020387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629532C-8953-4D1C-A1F3-1E69D49213F6}"/>
              </a:ext>
            </a:extLst>
          </p:cNvPr>
          <p:cNvSpPr txBox="1"/>
          <p:nvPr/>
        </p:nvSpPr>
        <p:spPr>
          <a:xfrm>
            <a:off x="509154" y="4842164"/>
            <a:ext cx="4519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Conducător(i) Științific(i):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Prof./Conf./Ș.l./As. </a:t>
            </a:r>
            <a:r>
              <a:rPr lang="ro-RO" dirty="0" err="1">
                <a:latin typeface="Arial" panose="020B0604020202020204" pitchFamily="34" charset="0"/>
                <a:cs typeface="Arial" panose="020B0604020202020204" pitchFamily="34" charset="0"/>
              </a:rPr>
              <a:t>dr.ing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. Prenume NUM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4D1274-17CE-4BB0-82ED-F300B84ABA88}"/>
              </a:ext>
            </a:extLst>
          </p:cNvPr>
          <p:cNvSpPr txBox="1"/>
          <p:nvPr/>
        </p:nvSpPr>
        <p:spPr>
          <a:xfrm>
            <a:off x="6613077" y="4842163"/>
            <a:ext cx="1864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Student(ți):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Prenume NUM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775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4A6F98C-CB70-4D1D-AEDD-7AA8D162C3F3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170DC24-A756-4BD6-A393-01C03F9D7BF3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79EBE-BA2A-4FFF-B2B0-EAF810B90055}"/>
              </a:ext>
            </a:extLst>
          </p:cNvPr>
          <p:cNvSpPr txBox="1"/>
          <p:nvPr/>
        </p:nvSpPr>
        <p:spPr>
          <a:xfrm>
            <a:off x="519546" y="1402773"/>
            <a:ext cx="519478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8" name="Group 79">
            <a:extLst>
              <a:ext uri="{FF2B5EF4-FFF2-40B4-BE49-F238E27FC236}">
                <a16:creationId xmlns:a16="http://schemas.microsoft.com/office/drawing/2014/main" id="{243C0960-553B-4FC7-942C-673C3751131B}"/>
              </a:ext>
            </a:extLst>
          </p:cNvPr>
          <p:cNvGrpSpPr>
            <a:grpSpLocks/>
          </p:cNvGrpSpPr>
          <p:nvPr/>
        </p:nvGrpSpPr>
        <p:grpSpPr bwMode="auto">
          <a:xfrm>
            <a:off x="6288942" y="1220880"/>
            <a:ext cx="5670994" cy="4442158"/>
            <a:chOff x="1141413" y="1071563"/>
            <a:chExt cx="6831012" cy="5503862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8756C313-F745-4EE1-A776-CB74FFC00E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413" y="1071563"/>
              <a:ext cx="6831012" cy="550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Line 3">
              <a:extLst>
                <a:ext uri="{FF2B5EF4-FFF2-40B4-BE49-F238E27FC236}">
                  <a16:creationId xmlns:a16="http://schemas.microsoft.com/office/drawing/2014/main" id="{59A89B3B-9F52-439A-82C0-6F5FD2BA4E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450" y="2120900"/>
              <a:ext cx="273050" cy="508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Line 4">
              <a:extLst>
                <a:ext uri="{FF2B5EF4-FFF2-40B4-BE49-F238E27FC236}">
                  <a16:creationId xmlns:a16="http://schemas.microsoft.com/office/drawing/2014/main" id="{C02129DB-DE09-4389-878B-872E96118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900" y="2787650"/>
              <a:ext cx="361950" cy="635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1FF056D7-B6AF-49A8-8031-022BF5C91F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8950" y="2762250"/>
              <a:ext cx="342900" cy="254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4EE38612-4AEA-4110-80CE-EC48C97AE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3700" y="2774950"/>
              <a:ext cx="444500" cy="10858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A1246A8C-F85D-4F0A-803C-27F4A88E1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3700" y="3867150"/>
              <a:ext cx="952500" cy="361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B132AAF8-208F-4432-8B05-244BD9BF6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1000" y="3879850"/>
              <a:ext cx="279400" cy="65087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9BCFAC2E-B154-4D91-B20D-390F9D5162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2250" y="4521200"/>
              <a:ext cx="438150" cy="9239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6CFDCB9D-504D-4B61-810B-F2AD3DEFA6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6200" y="4229100"/>
              <a:ext cx="349250" cy="5905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AE62A61D-A498-4736-9FE3-88BC6BCFC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5750" y="4832350"/>
              <a:ext cx="157163" cy="5651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A0DFCB4E-D8F5-46A4-B724-5ABE92FCF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0663" y="5403850"/>
              <a:ext cx="1328737" cy="381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8BB90C11-5825-481C-B176-57609E6198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6563" y="4597400"/>
              <a:ext cx="1081087" cy="2286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B493E532-349D-4BF6-9B73-E17B5144B5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3300" y="4603750"/>
              <a:ext cx="519113" cy="615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8A42765D-9108-4F0D-85B6-B0525E0838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250" y="5448300"/>
              <a:ext cx="336550" cy="7302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E3E63B1A-4F9A-40B9-A5E3-C6A952D27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60900" y="5213350"/>
              <a:ext cx="165100" cy="3619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181A2B54-0A24-4A3A-B841-0BA5B61E5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34000" y="4552950"/>
              <a:ext cx="647700" cy="571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51735261-5D9A-4C41-9D98-63441F649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6450" y="2190750"/>
              <a:ext cx="19050" cy="34290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1E773906-D40B-4B26-96B7-C622129415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3238" y="3448050"/>
              <a:ext cx="254000" cy="31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FFFD153A-0E55-4A77-8B7B-E8563CC735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7788" y="3498850"/>
              <a:ext cx="679450" cy="730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86C45B3C-7F14-4E40-A0E8-A2DFEE81E3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6288" y="3409950"/>
              <a:ext cx="704850" cy="76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690EC7AC-3B23-4FDB-935F-5A76B28907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8588" y="2813050"/>
              <a:ext cx="292100" cy="215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3F3E227F-5D8B-4896-801A-AD0586DD16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18150" y="2825750"/>
              <a:ext cx="552450" cy="3873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0C6248BB-43B9-4137-A2A9-FB58A17BE4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76950" y="3213100"/>
              <a:ext cx="501650" cy="62865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C6D52942-8DAE-4369-9121-0F6FC913CA5B}"/>
              </a:ext>
            </a:extLst>
          </p:cNvPr>
          <p:cNvSpPr txBox="1"/>
          <p:nvPr/>
        </p:nvSpPr>
        <p:spPr>
          <a:xfrm>
            <a:off x="6717932" y="5825582"/>
            <a:ext cx="4985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2000" dirty="0">
                <a:latin typeface="Arial" panose="020B0604020202020204" pitchFamily="34" charset="0"/>
                <a:cs typeface="Arial" panose="020B0604020202020204" pitchFamily="34" charset="0"/>
              </a:rPr>
              <a:t>Fig. 1. Dezvoltarea super-rețelei europen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110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8145100A-5747-48FF-9476-BDC1395E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88" y="1329945"/>
            <a:ext cx="2819630" cy="1457185"/>
          </a:xfrm>
          <a:prstGeom prst="rect">
            <a:avLst/>
          </a:prstGeom>
        </p:spPr>
      </p:pic>
      <p:grpSp>
        <p:nvGrpSpPr>
          <p:cNvPr id="6" name="Group 140">
            <a:extLst>
              <a:ext uri="{FF2B5EF4-FFF2-40B4-BE49-F238E27FC236}">
                <a16:creationId xmlns:a16="http://schemas.microsoft.com/office/drawing/2014/main" id="{71EA47EC-01AB-4383-9DD8-D906E573DFD1}"/>
              </a:ext>
            </a:extLst>
          </p:cNvPr>
          <p:cNvGrpSpPr>
            <a:grpSpLocks/>
          </p:cNvGrpSpPr>
          <p:nvPr/>
        </p:nvGrpSpPr>
        <p:grpSpPr bwMode="auto">
          <a:xfrm>
            <a:off x="587579" y="1767470"/>
            <a:ext cx="931703" cy="761220"/>
            <a:chOff x="4035" y="1947"/>
            <a:chExt cx="838" cy="563"/>
          </a:xfrm>
        </p:grpSpPr>
        <p:grpSp>
          <p:nvGrpSpPr>
            <p:cNvPr id="7" name="Group 141">
              <a:extLst>
                <a:ext uri="{FF2B5EF4-FFF2-40B4-BE49-F238E27FC236}">
                  <a16:creationId xmlns:a16="http://schemas.microsoft.com/office/drawing/2014/main" id="{FCDDA1E6-A110-49E1-9D66-443E488BC8A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072" y="2068"/>
              <a:ext cx="372" cy="263"/>
              <a:chOff x="4469" y="2068"/>
              <a:chExt cx="372" cy="263"/>
            </a:xfrm>
          </p:grpSpPr>
          <p:sp>
            <p:nvSpPr>
              <p:cNvPr id="103" name="Freeform 142">
                <a:extLst>
                  <a:ext uri="{FF2B5EF4-FFF2-40B4-BE49-F238E27FC236}">
                    <a16:creationId xmlns:a16="http://schemas.microsoft.com/office/drawing/2014/main" id="{04004F8A-4D8F-49F7-AECE-1989263BD1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20" y="2133"/>
                <a:ext cx="121" cy="180"/>
              </a:xfrm>
              <a:custGeom>
                <a:avLst/>
                <a:gdLst>
                  <a:gd name="T0" fmla="*/ 73 w 243"/>
                  <a:gd name="T1" fmla="*/ 15 h 366"/>
                  <a:gd name="T2" fmla="*/ 82 w 243"/>
                  <a:gd name="T3" fmla="*/ 10 h 366"/>
                  <a:gd name="T4" fmla="*/ 93 w 243"/>
                  <a:gd name="T5" fmla="*/ 5 h 366"/>
                  <a:gd name="T6" fmla="*/ 108 w 243"/>
                  <a:gd name="T7" fmla="*/ 0 h 366"/>
                  <a:gd name="T8" fmla="*/ 121 w 243"/>
                  <a:gd name="T9" fmla="*/ 0 h 366"/>
                  <a:gd name="T10" fmla="*/ 135 w 243"/>
                  <a:gd name="T11" fmla="*/ 0 h 366"/>
                  <a:gd name="T12" fmla="*/ 146 w 243"/>
                  <a:gd name="T13" fmla="*/ 0 h 366"/>
                  <a:gd name="T14" fmla="*/ 155 w 243"/>
                  <a:gd name="T15" fmla="*/ 2 h 366"/>
                  <a:gd name="T16" fmla="*/ 166 w 243"/>
                  <a:gd name="T17" fmla="*/ 6 h 366"/>
                  <a:gd name="T18" fmla="*/ 175 w 243"/>
                  <a:gd name="T19" fmla="*/ 13 h 366"/>
                  <a:gd name="T20" fmla="*/ 180 w 243"/>
                  <a:gd name="T21" fmla="*/ 16 h 366"/>
                  <a:gd name="T22" fmla="*/ 177 w 243"/>
                  <a:gd name="T23" fmla="*/ 38 h 366"/>
                  <a:gd name="T24" fmla="*/ 176 w 243"/>
                  <a:gd name="T25" fmla="*/ 59 h 366"/>
                  <a:gd name="T26" fmla="*/ 176 w 243"/>
                  <a:gd name="T27" fmla="*/ 79 h 366"/>
                  <a:gd name="T28" fmla="*/ 176 w 243"/>
                  <a:gd name="T29" fmla="*/ 94 h 366"/>
                  <a:gd name="T30" fmla="*/ 177 w 243"/>
                  <a:gd name="T31" fmla="*/ 110 h 366"/>
                  <a:gd name="T32" fmla="*/ 178 w 243"/>
                  <a:gd name="T33" fmla="*/ 121 h 366"/>
                  <a:gd name="T34" fmla="*/ 181 w 243"/>
                  <a:gd name="T35" fmla="*/ 133 h 366"/>
                  <a:gd name="T36" fmla="*/ 182 w 243"/>
                  <a:gd name="T37" fmla="*/ 141 h 366"/>
                  <a:gd name="T38" fmla="*/ 185 w 243"/>
                  <a:gd name="T39" fmla="*/ 152 h 366"/>
                  <a:gd name="T40" fmla="*/ 187 w 243"/>
                  <a:gd name="T41" fmla="*/ 162 h 366"/>
                  <a:gd name="T42" fmla="*/ 190 w 243"/>
                  <a:gd name="T43" fmla="*/ 170 h 366"/>
                  <a:gd name="T44" fmla="*/ 195 w 243"/>
                  <a:gd name="T45" fmla="*/ 186 h 366"/>
                  <a:gd name="T46" fmla="*/ 201 w 243"/>
                  <a:gd name="T47" fmla="*/ 204 h 366"/>
                  <a:gd name="T48" fmla="*/ 209 w 243"/>
                  <a:gd name="T49" fmla="*/ 228 h 366"/>
                  <a:gd name="T50" fmla="*/ 219 w 243"/>
                  <a:gd name="T51" fmla="*/ 251 h 366"/>
                  <a:gd name="T52" fmla="*/ 229 w 243"/>
                  <a:gd name="T53" fmla="*/ 274 h 366"/>
                  <a:gd name="T54" fmla="*/ 234 w 243"/>
                  <a:gd name="T55" fmla="*/ 288 h 366"/>
                  <a:gd name="T56" fmla="*/ 243 w 243"/>
                  <a:gd name="T57" fmla="*/ 304 h 366"/>
                  <a:gd name="T58" fmla="*/ 243 w 243"/>
                  <a:gd name="T59" fmla="*/ 348 h 366"/>
                  <a:gd name="T60" fmla="*/ 230 w 243"/>
                  <a:gd name="T61" fmla="*/ 355 h 366"/>
                  <a:gd name="T62" fmla="*/ 213 w 243"/>
                  <a:gd name="T63" fmla="*/ 357 h 366"/>
                  <a:gd name="T64" fmla="*/ 191 w 243"/>
                  <a:gd name="T65" fmla="*/ 362 h 366"/>
                  <a:gd name="T66" fmla="*/ 165 w 243"/>
                  <a:gd name="T67" fmla="*/ 365 h 366"/>
                  <a:gd name="T68" fmla="*/ 137 w 243"/>
                  <a:gd name="T69" fmla="*/ 366 h 366"/>
                  <a:gd name="T70" fmla="*/ 103 w 243"/>
                  <a:gd name="T71" fmla="*/ 366 h 366"/>
                  <a:gd name="T72" fmla="*/ 74 w 243"/>
                  <a:gd name="T73" fmla="*/ 364 h 366"/>
                  <a:gd name="T74" fmla="*/ 46 w 243"/>
                  <a:gd name="T75" fmla="*/ 361 h 366"/>
                  <a:gd name="T76" fmla="*/ 27 w 243"/>
                  <a:gd name="T77" fmla="*/ 356 h 366"/>
                  <a:gd name="T78" fmla="*/ 15 w 243"/>
                  <a:gd name="T79" fmla="*/ 355 h 366"/>
                  <a:gd name="T80" fmla="*/ 0 w 243"/>
                  <a:gd name="T81" fmla="*/ 347 h 366"/>
                  <a:gd name="T82" fmla="*/ 0 w 243"/>
                  <a:gd name="T83" fmla="*/ 304 h 366"/>
                  <a:gd name="T84" fmla="*/ 7 w 243"/>
                  <a:gd name="T85" fmla="*/ 295 h 366"/>
                  <a:gd name="T86" fmla="*/ 14 w 243"/>
                  <a:gd name="T87" fmla="*/ 281 h 366"/>
                  <a:gd name="T88" fmla="*/ 21 w 243"/>
                  <a:gd name="T89" fmla="*/ 269 h 366"/>
                  <a:gd name="T90" fmla="*/ 32 w 243"/>
                  <a:gd name="T91" fmla="*/ 247 h 366"/>
                  <a:gd name="T92" fmla="*/ 40 w 243"/>
                  <a:gd name="T93" fmla="*/ 228 h 366"/>
                  <a:gd name="T94" fmla="*/ 46 w 243"/>
                  <a:gd name="T95" fmla="*/ 212 h 366"/>
                  <a:gd name="T96" fmla="*/ 54 w 243"/>
                  <a:gd name="T97" fmla="*/ 193 h 366"/>
                  <a:gd name="T98" fmla="*/ 60 w 243"/>
                  <a:gd name="T99" fmla="*/ 173 h 366"/>
                  <a:gd name="T100" fmla="*/ 66 w 243"/>
                  <a:gd name="T101" fmla="*/ 148 h 366"/>
                  <a:gd name="T102" fmla="*/ 72 w 243"/>
                  <a:gd name="T103" fmla="*/ 127 h 366"/>
                  <a:gd name="T104" fmla="*/ 74 w 243"/>
                  <a:gd name="T105" fmla="*/ 107 h 366"/>
                  <a:gd name="T106" fmla="*/ 77 w 243"/>
                  <a:gd name="T107" fmla="*/ 89 h 366"/>
                  <a:gd name="T108" fmla="*/ 78 w 243"/>
                  <a:gd name="T109" fmla="*/ 69 h 366"/>
                  <a:gd name="T110" fmla="*/ 78 w 243"/>
                  <a:gd name="T111" fmla="*/ 50 h 366"/>
                  <a:gd name="T112" fmla="*/ 77 w 243"/>
                  <a:gd name="T113" fmla="*/ 33 h 366"/>
                  <a:gd name="T114" fmla="*/ 73 w 243"/>
                  <a:gd name="T115" fmla="*/ 15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43" h="366">
                    <a:moveTo>
                      <a:pt x="73" y="15"/>
                    </a:moveTo>
                    <a:lnTo>
                      <a:pt x="82" y="10"/>
                    </a:lnTo>
                    <a:lnTo>
                      <a:pt x="93" y="5"/>
                    </a:lnTo>
                    <a:lnTo>
                      <a:pt x="108" y="0"/>
                    </a:lnTo>
                    <a:lnTo>
                      <a:pt x="121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5" y="2"/>
                    </a:lnTo>
                    <a:lnTo>
                      <a:pt x="166" y="6"/>
                    </a:lnTo>
                    <a:lnTo>
                      <a:pt x="175" y="13"/>
                    </a:lnTo>
                    <a:lnTo>
                      <a:pt x="180" y="16"/>
                    </a:lnTo>
                    <a:lnTo>
                      <a:pt x="177" y="38"/>
                    </a:lnTo>
                    <a:lnTo>
                      <a:pt x="176" y="59"/>
                    </a:lnTo>
                    <a:lnTo>
                      <a:pt x="176" y="79"/>
                    </a:lnTo>
                    <a:lnTo>
                      <a:pt x="176" y="94"/>
                    </a:lnTo>
                    <a:lnTo>
                      <a:pt x="177" y="110"/>
                    </a:lnTo>
                    <a:lnTo>
                      <a:pt x="178" y="121"/>
                    </a:lnTo>
                    <a:lnTo>
                      <a:pt x="181" y="133"/>
                    </a:lnTo>
                    <a:lnTo>
                      <a:pt x="182" y="141"/>
                    </a:lnTo>
                    <a:lnTo>
                      <a:pt x="185" y="152"/>
                    </a:lnTo>
                    <a:lnTo>
                      <a:pt x="187" y="162"/>
                    </a:lnTo>
                    <a:lnTo>
                      <a:pt x="190" y="170"/>
                    </a:lnTo>
                    <a:lnTo>
                      <a:pt x="195" y="186"/>
                    </a:lnTo>
                    <a:lnTo>
                      <a:pt x="201" y="204"/>
                    </a:lnTo>
                    <a:lnTo>
                      <a:pt x="209" y="228"/>
                    </a:lnTo>
                    <a:lnTo>
                      <a:pt x="219" y="251"/>
                    </a:lnTo>
                    <a:lnTo>
                      <a:pt x="229" y="274"/>
                    </a:lnTo>
                    <a:lnTo>
                      <a:pt x="234" y="288"/>
                    </a:lnTo>
                    <a:lnTo>
                      <a:pt x="243" y="304"/>
                    </a:lnTo>
                    <a:lnTo>
                      <a:pt x="243" y="348"/>
                    </a:lnTo>
                    <a:lnTo>
                      <a:pt x="230" y="355"/>
                    </a:lnTo>
                    <a:lnTo>
                      <a:pt x="213" y="357"/>
                    </a:lnTo>
                    <a:lnTo>
                      <a:pt x="191" y="362"/>
                    </a:lnTo>
                    <a:lnTo>
                      <a:pt x="165" y="365"/>
                    </a:lnTo>
                    <a:lnTo>
                      <a:pt x="137" y="366"/>
                    </a:lnTo>
                    <a:lnTo>
                      <a:pt x="103" y="366"/>
                    </a:lnTo>
                    <a:lnTo>
                      <a:pt x="74" y="364"/>
                    </a:lnTo>
                    <a:lnTo>
                      <a:pt x="46" y="361"/>
                    </a:lnTo>
                    <a:lnTo>
                      <a:pt x="27" y="356"/>
                    </a:lnTo>
                    <a:lnTo>
                      <a:pt x="15" y="355"/>
                    </a:lnTo>
                    <a:lnTo>
                      <a:pt x="0" y="347"/>
                    </a:lnTo>
                    <a:lnTo>
                      <a:pt x="0" y="304"/>
                    </a:lnTo>
                    <a:lnTo>
                      <a:pt x="7" y="295"/>
                    </a:lnTo>
                    <a:lnTo>
                      <a:pt x="14" y="281"/>
                    </a:lnTo>
                    <a:lnTo>
                      <a:pt x="21" y="269"/>
                    </a:lnTo>
                    <a:lnTo>
                      <a:pt x="32" y="247"/>
                    </a:lnTo>
                    <a:lnTo>
                      <a:pt x="40" y="228"/>
                    </a:lnTo>
                    <a:lnTo>
                      <a:pt x="46" y="212"/>
                    </a:lnTo>
                    <a:lnTo>
                      <a:pt x="54" y="193"/>
                    </a:lnTo>
                    <a:lnTo>
                      <a:pt x="60" y="173"/>
                    </a:lnTo>
                    <a:lnTo>
                      <a:pt x="66" y="148"/>
                    </a:lnTo>
                    <a:lnTo>
                      <a:pt x="72" y="127"/>
                    </a:lnTo>
                    <a:lnTo>
                      <a:pt x="74" y="107"/>
                    </a:lnTo>
                    <a:lnTo>
                      <a:pt x="77" y="89"/>
                    </a:lnTo>
                    <a:lnTo>
                      <a:pt x="78" y="69"/>
                    </a:lnTo>
                    <a:lnTo>
                      <a:pt x="78" y="50"/>
                    </a:lnTo>
                    <a:lnTo>
                      <a:pt x="77" y="33"/>
                    </a:lnTo>
                    <a:lnTo>
                      <a:pt x="73" y="1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143">
                <a:extLst>
                  <a:ext uri="{FF2B5EF4-FFF2-40B4-BE49-F238E27FC236}">
                    <a16:creationId xmlns:a16="http://schemas.microsoft.com/office/drawing/2014/main" id="{C8D3700F-B201-46A8-9353-F0CBB2D748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20" y="2133"/>
                <a:ext cx="95" cy="180"/>
              </a:xfrm>
              <a:custGeom>
                <a:avLst/>
                <a:gdLst>
                  <a:gd name="T0" fmla="*/ 73 w 191"/>
                  <a:gd name="T1" fmla="*/ 15 h 366"/>
                  <a:gd name="T2" fmla="*/ 82 w 191"/>
                  <a:gd name="T3" fmla="*/ 10 h 366"/>
                  <a:gd name="T4" fmla="*/ 93 w 191"/>
                  <a:gd name="T5" fmla="*/ 5 h 366"/>
                  <a:gd name="T6" fmla="*/ 108 w 191"/>
                  <a:gd name="T7" fmla="*/ 0 h 366"/>
                  <a:gd name="T8" fmla="*/ 121 w 191"/>
                  <a:gd name="T9" fmla="*/ 0 h 366"/>
                  <a:gd name="T10" fmla="*/ 135 w 191"/>
                  <a:gd name="T11" fmla="*/ 0 h 366"/>
                  <a:gd name="T12" fmla="*/ 146 w 191"/>
                  <a:gd name="T13" fmla="*/ 0 h 366"/>
                  <a:gd name="T14" fmla="*/ 155 w 191"/>
                  <a:gd name="T15" fmla="*/ 2 h 366"/>
                  <a:gd name="T16" fmla="*/ 154 w 191"/>
                  <a:gd name="T17" fmla="*/ 20 h 366"/>
                  <a:gd name="T18" fmla="*/ 154 w 191"/>
                  <a:gd name="T19" fmla="*/ 37 h 366"/>
                  <a:gd name="T20" fmla="*/ 153 w 191"/>
                  <a:gd name="T21" fmla="*/ 56 h 366"/>
                  <a:gd name="T22" fmla="*/ 153 w 191"/>
                  <a:gd name="T23" fmla="*/ 76 h 366"/>
                  <a:gd name="T24" fmla="*/ 153 w 191"/>
                  <a:gd name="T25" fmla="*/ 96 h 366"/>
                  <a:gd name="T26" fmla="*/ 152 w 191"/>
                  <a:gd name="T27" fmla="*/ 115 h 366"/>
                  <a:gd name="T28" fmla="*/ 153 w 191"/>
                  <a:gd name="T29" fmla="*/ 134 h 366"/>
                  <a:gd name="T30" fmla="*/ 153 w 191"/>
                  <a:gd name="T31" fmla="*/ 149 h 366"/>
                  <a:gd name="T32" fmla="*/ 154 w 191"/>
                  <a:gd name="T33" fmla="*/ 164 h 366"/>
                  <a:gd name="T34" fmla="*/ 155 w 191"/>
                  <a:gd name="T35" fmla="*/ 180 h 366"/>
                  <a:gd name="T36" fmla="*/ 156 w 191"/>
                  <a:gd name="T37" fmla="*/ 193 h 366"/>
                  <a:gd name="T38" fmla="*/ 158 w 191"/>
                  <a:gd name="T39" fmla="*/ 208 h 366"/>
                  <a:gd name="T40" fmla="*/ 159 w 191"/>
                  <a:gd name="T41" fmla="*/ 221 h 366"/>
                  <a:gd name="T42" fmla="*/ 162 w 191"/>
                  <a:gd name="T43" fmla="*/ 233 h 366"/>
                  <a:gd name="T44" fmla="*/ 164 w 191"/>
                  <a:gd name="T45" fmla="*/ 247 h 366"/>
                  <a:gd name="T46" fmla="*/ 168 w 191"/>
                  <a:gd name="T47" fmla="*/ 259 h 366"/>
                  <a:gd name="T48" fmla="*/ 175 w 191"/>
                  <a:gd name="T49" fmla="*/ 279 h 366"/>
                  <a:gd name="T50" fmla="*/ 183 w 191"/>
                  <a:gd name="T51" fmla="*/ 304 h 366"/>
                  <a:gd name="T52" fmla="*/ 189 w 191"/>
                  <a:gd name="T53" fmla="*/ 318 h 366"/>
                  <a:gd name="T54" fmla="*/ 191 w 191"/>
                  <a:gd name="T55" fmla="*/ 328 h 366"/>
                  <a:gd name="T56" fmla="*/ 191 w 191"/>
                  <a:gd name="T57" fmla="*/ 362 h 366"/>
                  <a:gd name="T58" fmla="*/ 165 w 191"/>
                  <a:gd name="T59" fmla="*/ 365 h 366"/>
                  <a:gd name="T60" fmla="*/ 137 w 191"/>
                  <a:gd name="T61" fmla="*/ 366 h 366"/>
                  <a:gd name="T62" fmla="*/ 103 w 191"/>
                  <a:gd name="T63" fmla="*/ 366 h 366"/>
                  <a:gd name="T64" fmla="*/ 74 w 191"/>
                  <a:gd name="T65" fmla="*/ 364 h 366"/>
                  <a:gd name="T66" fmla="*/ 46 w 191"/>
                  <a:gd name="T67" fmla="*/ 361 h 366"/>
                  <a:gd name="T68" fmla="*/ 27 w 191"/>
                  <a:gd name="T69" fmla="*/ 356 h 366"/>
                  <a:gd name="T70" fmla="*/ 15 w 191"/>
                  <a:gd name="T71" fmla="*/ 355 h 366"/>
                  <a:gd name="T72" fmla="*/ 0 w 191"/>
                  <a:gd name="T73" fmla="*/ 347 h 366"/>
                  <a:gd name="T74" fmla="*/ 0 w 191"/>
                  <a:gd name="T75" fmla="*/ 304 h 366"/>
                  <a:gd name="T76" fmla="*/ 7 w 191"/>
                  <a:gd name="T77" fmla="*/ 295 h 366"/>
                  <a:gd name="T78" fmla="*/ 14 w 191"/>
                  <a:gd name="T79" fmla="*/ 281 h 366"/>
                  <a:gd name="T80" fmla="*/ 21 w 191"/>
                  <a:gd name="T81" fmla="*/ 269 h 366"/>
                  <a:gd name="T82" fmla="*/ 32 w 191"/>
                  <a:gd name="T83" fmla="*/ 247 h 366"/>
                  <a:gd name="T84" fmla="*/ 40 w 191"/>
                  <a:gd name="T85" fmla="*/ 228 h 366"/>
                  <a:gd name="T86" fmla="*/ 46 w 191"/>
                  <a:gd name="T87" fmla="*/ 212 h 366"/>
                  <a:gd name="T88" fmla="*/ 54 w 191"/>
                  <a:gd name="T89" fmla="*/ 193 h 366"/>
                  <a:gd name="T90" fmla="*/ 60 w 191"/>
                  <a:gd name="T91" fmla="*/ 173 h 366"/>
                  <a:gd name="T92" fmla="*/ 66 w 191"/>
                  <a:gd name="T93" fmla="*/ 148 h 366"/>
                  <a:gd name="T94" fmla="*/ 72 w 191"/>
                  <a:gd name="T95" fmla="*/ 127 h 366"/>
                  <a:gd name="T96" fmla="*/ 74 w 191"/>
                  <a:gd name="T97" fmla="*/ 107 h 366"/>
                  <a:gd name="T98" fmla="*/ 77 w 191"/>
                  <a:gd name="T99" fmla="*/ 89 h 366"/>
                  <a:gd name="T100" fmla="*/ 78 w 191"/>
                  <a:gd name="T101" fmla="*/ 69 h 366"/>
                  <a:gd name="T102" fmla="*/ 78 w 191"/>
                  <a:gd name="T103" fmla="*/ 50 h 366"/>
                  <a:gd name="T104" fmla="*/ 77 w 191"/>
                  <a:gd name="T105" fmla="*/ 33 h 366"/>
                  <a:gd name="T106" fmla="*/ 73 w 191"/>
                  <a:gd name="T107" fmla="*/ 15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91" h="366">
                    <a:moveTo>
                      <a:pt x="73" y="15"/>
                    </a:moveTo>
                    <a:lnTo>
                      <a:pt x="82" y="10"/>
                    </a:lnTo>
                    <a:lnTo>
                      <a:pt x="93" y="5"/>
                    </a:lnTo>
                    <a:lnTo>
                      <a:pt x="108" y="0"/>
                    </a:lnTo>
                    <a:lnTo>
                      <a:pt x="121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5" y="2"/>
                    </a:lnTo>
                    <a:lnTo>
                      <a:pt x="154" y="20"/>
                    </a:lnTo>
                    <a:lnTo>
                      <a:pt x="154" y="37"/>
                    </a:lnTo>
                    <a:lnTo>
                      <a:pt x="153" y="56"/>
                    </a:lnTo>
                    <a:lnTo>
                      <a:pt x="153" y="76"/>
                    </a:lnTo>
                    <a:lnTo>
                      <a:pt x="153" y="96"/>
                    </a:lnTo>
                    <a:lnTo>
                      <a:pt x="152" y="115"/>
                    </a:lnTo>
                    <a:lnTo>
                      <a:pt x="153" y="134"/>
                    </a:lnTo>
                    <a:lnTo>
                      <a:pt x="153" y="149"/>
                    </a:lnTo>
                    <a:lnTo>
                      <a:pt x="154" y="164"/>
                    </a:lnTo>
                    <a:lnTo>
                      <a:pt x="155" y="180"/>
                    </a:lnTo>
                    <a:lnTo>
                      <a:pt x="156" y="193"/>
                    </a:lnTo>
                    <a:lnTo>
                      <a:pt x="158" y="208"/>
                    </a:lnTo>
                    <a:lnTo>
                      <a:pt x="159" y="221"/>
                    </a:lnTo>
                    <a:lnTo>
                      <a:pt x="162" y="233"/>
                    </a:lnTo>
                    <a:lnTo>
                      <a:pt x="164" y="247"/>
                    </a:lnTo>
                    <a:lnTo>
                      <a:pt x="168" y="259"/>
                    </a:lnTo>
                    <a:lnTo>
                      <a:pt x="175" y="279"/>
                    </a:lnTo>
                    <a:lnTo>
                      <a:pt x="183" y="304"/>
                    </a:lnTo>
                    <a:lnTo>
                      <a:pt x="189" y="318"/>
                    </a:lnTo>
                    <a:lnTo>
                      <a:pt x="191" y="328"/>
                    </a:lnTo>
                    <a:lnTo>
                      <a:pt x="191" y="362"/>
                    </a:lnTo>
                    <a:lnTo>
                      <a:pt x="165" y="365"/>
                    </a:lnTo>
                    <a:lnTo>
                      <a:pt x="137" y="366"/>
                    </a:lnTo>
                    <a:lnTo>
                      <a:pt x="103" y="366"/>
                    </a:lnTo>
                    <a:lnTo>
                      <a:pt x="74" y="364"/>
                    </a:lnTo>
                    <a:lnTo>
                      <a:pt x="46" y="361"/>
                    </a:lnTo>
                    <a:lnTo>
                      <a:pt x="27" y="356"/>
                    </a:lnTo>
                    <a:lnTo>
                      <a:pt x="15" y="355"/>
                    </a:lnTo>
                    <a:lnTo>
                      <a:pt x="0" y="347"/>
                    </a:lnTo>
                    <a:lnTo>
                      <a:pt x="0" y="304"/>
                    </a:lnTo>
                    <a:lnTo>
                      <a:pt x="7" y="295"/>
                    </a:lnTo>
                    <a:lnTo>
                      <a:pt x="14" y="281"/>
                    </a:lnTo>
                    <a:lnTo>
                      <a:pt x="21" y="269"/>
                    </a:lnTo>
                    <a:lnTo>
                      <a:pt x="32" y="247"/>
                    </a:lnTo>
                    <a:lnTo>
                      <a:pt x="40" y="228"/>
                    </a:lnTo>
                    <a:lnTo>
                      <a:pt x="46" y="212"/>
                    </a:lnTo>
                    <a:lnTo>
                      <a:pt x="54" y="193"/>
                    </a:lnTo>
                    <a:lnTo>
                      <a:pt x="60" y="173"/>
                    </a:lnTo>
                    <a:lnTo>
                      <a:pt x="66" y="148"/>
                    </a:lnTo>
                    <a:lnTo>
                      <a:pt x="72" y="127"/>
                    </a:lnTo>
                    <a:lnTo>
                      <a:pt x="74" y="107"/>
                    </a:lnTo>
                    <a:lnTo>
                      <a:pt x="77" y="89"/>
                    </a:lnTo>
                    <a:lnTo>
                      <a:pt x="78" y="69"/>
                    </a:lnTo>
                    <a:lnTo>
                      <a:pt x="78" y="50"/>
                    </a:lnTo>
                    <a:lnTo>
                      <a:pt x="77" y="33"/>
                    </a:lnTo>
                    <a:lnTo>
                      <a:pt x="73" y="1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144">
                <a:extLst>
                  <a:ext uri="{FF2B5EF4-FFF2-40B4-BE49-F238E27FC236}">
                    <a16:creationId xmlns:a16="http://schemas.microsoft.com/office/drawing/2014/main" id="{AB0115B4-A877-485C-9A81-9D8E4BDC77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10" y="2099"/>
                <a:ext cx="151" cy="222"/>
              </a:xfrm>
              <a:custGeom>
                <a:avLst/>
                <a:gdLst>
                  <a:gd name="T0" fmla="*/ 91 w 303"/>
                  <a:gd name="T1" fmla="*/ 21 h 457"/>
                  <a:gd name="T2" fmla="*/ 103 w 303"/>
                  <a:gd name="T3" fmla="*/ 13 h 457"/>
                  <a:gd name="T4" fmla="*/ 116 w 303"/>
                  <a:gd name="T5" fmla="*/ 8 h 457"/>
                  <a:gd name="T6" fmla="*/ 133 w 303"/>
                  <a:gd name="T7" fmla="*/ 3 h 457"/>
                  <a:gd name="T8" fmla="*/ 150 w 303"/>
                  <a:gd name="T9" fmla="*/ 0 h 457"/>
                  <a:gd name="T10" fmla="*/ 166 w 303"/>
                  <a:gd name="T11" fmla="*/ 0 h 457"/>
                  <a:gd name="T12" fmla="*/ 181 w 303"/>
                  <a:gd name="T13" fmla="*/ 2 h 457"/>
                  <a:gd name="T14" fmla="*/ 192 w 303"/>
                  <a:gd name="T15" fmla="*/ 5 h 457"/>
                  <a:gd name="T16" fmla="*/ 206 w 303"/>
                  <a:gd name="T17" fmla="*/ 11 h 457"/>
                  <a:gd name="T18" fmla="*/ 218 w 303"/>
                  <a:gd name="T19" fmla="*/ 17 h 457"/>
                  <a:gd name="T20" fmla="*/ 224 w 303"/>
                  <a:gd name="T21" fmla="*/ 22 h 457"/>
                  <a:gd name="T22" fmla="*/ 220 w 303"/>
                  <a:gd name="T23" fmla="*/ 49 h 457"/>
                  <a:gd name="T24" fmla="*/ 219 w 303"/>
                  <a:gd name="T25" fmla="*/ 74 h 457"/>
                  <a:gd name="T26" fmla="*/ 219 w 303"/>
                  <a:gd name="T27" fmla="*/ 100 h 457"/>
                  <a:gd name="T28" fmla="*/ 219 w 303"/>
                  <a:gd name="T29" fmla="*/ 119 h 457"/>
                  <a:gd name="T30" fmla="*/ 220 w 303"/>
                  <a:gd name="T31" fmla="*/ 138 h 457"/>
                  <a:gd name="T32" fmla="*/ 222 w 303"/>
                  <a:gd name="T33" fmla="*/ 154 h 457"/>
                  <a:gd name="T34" fmla="*/ 224 w 303"/>
                  <a:gd name="T35" fmla="*/ 166 h 457"/>
                  <a:gd name="T36" fmla="*/ 227 w 303"/>
                  <a:gd name="T37" fmla="*/ 178 h 457"/>
                  <a:gd name="T38" fmla="*/ 230 w 303"/>
                  <a:gd name="T39" fmla="*/ 191 h 457"/>
                  <a:gd name="T40" fmla="*/ 233 w 303"/>
                  <a:gd name="T41" fmla="*/ 203 h 457"/>
                  <a:gd name="T42" fmla="*/ 236 w 303"/>
                  <a:gd name="T43" fmla="*/ 213 h 457"/>
                  <a:gd name="T44" fmla="*/ 242 w 303"/>
                  <a:gd name="T45" fmla="*/ 234 h 457"/>
                  <a:gd name="T46" fmla="*/ 249 w 303"/>
                  <a:gd name="T47" fmla="*/ 256 h 457"/>
                  <a:gd name="T48" fmla="*/ 261 w 303"/>
                  <a:gd name="T49" fmla="*/ 285 h 457"/>
                  <a:gd name="T50" fmla="*/ 272 w 303"/>
                  <a:gd name="T51" fmla="*/ 314 h 457"/>
                  <a:gd name="T52" fmla="*/ 284 w 303"/>
                  <a:gd name="T53" fmla="*/ 344 h 457"/>
                  <a:gd name="T54" fmla="*/ 291 w 303"/>
                  <a:gd name="T55" fmla="*/ 360 h 457"/>
                  <a:gd name="T56" fmla="*/ 303 w 303"/>
                  <a:gd name="T57" fmla="*/ 378 h 457"/>
                  <a:gd name="T58" fmla="*/ 303 w 303"/>
                  <a:gd name="T59" fmla="*/ 436 h 457"/>
                  <a:gd name="T60" fmla="*/ 285 w 303"/>
                  <a:gd name="T61" fmla="*/ 443 h 457"/>
                  <a:gd name="T62" fmla="*/ 266 w 303"/>
                  <a:gd name="T63" fmla="*/ 447 h 457"/>
                  <a:gd name="T64" fmla="*/ 237 w 303"/>
                  <a:gd name="T65" fmla="*/ 452 h 457"/>
                  <a:gd name="T66" fmla="*/ 206 w 303"/>
                  <a:gd name="T67" fmla="*/ 456 h 457"/>
                  <a:gd name="T68" fmla="*/ 170 w 303"/>
                  <a:gd name="T69" fmla="*/ 457 h 457"/>
                  <a:gd name="T70" fmla="*/ 127 w 303"/>
                  <a:gd name="T71" fmla="*/ 457 h 457"/>
                  <a:gd name="T72" fmla="*/ 93 w 303"/>
                  <a:gd name="T73" fmla="*/ 455 h 457"/>
                  <a:gd name="T74" fmla="*/ 58 w 303"/>
                  <a:gd name="T75" fmla="*/ 451 h 457"/>
                  <a:gd name="T76" fmla="*/ 33 w 303"/>
                  <a:gd name="T77" fmla="*/ 446 h 457"/>
                  <a:gd name="T78" fmla="*/ 18 w 303"/>
                  <a:gd name="T79" fmla="*/ 443 h 457"/>
                  <a:gd name="T80" fmla="*/ 0 w 303"/>
                  <a:gd name="T81" fmla="*/ 433 h 457"/>
                  <a:gd name="T82" fmla="*/ 0 w 303"/>
                  <a:gd name="T83" fmla="*/ 378 h 457"/>
                  <a:gd name="T84" fmla="*/ 9 w 303"/>
                  <a:gd name="T85" fmla="*/ 368 h 457"/>
                  <a:gd name="T86" fmla="*/ 16 w 303"/>
                  <a:gd name="T87" fmla="*/ 350 h 457"/>
                  <a:gd name="T88" fmla="*/ 25 w 303"/>
                  <a:gd name="T89" fmla="*/ 336 h 457"/>
                  <a:gd name="T90" fmla="*/ 39 w 303"/>
                  <a:gd name="T91" fmla="*/ 309 h 457"/>
                  <a:gd name="T92" fmla="*/ 49 w 303"/>
                  <a:gd name="T93" fmla="*/ 286 h 457"/>
                  <a:gd name="T94" fmla="*/ 58 w 303"/>
                  <a:gd name="T95" fmla="*/ 265 h 457"/>
                  <a:gd name="T96" fmla="*/ 67 w 303"/>
                  <a:gd name="T97" fmla="*/ 242 h 457"/>
                  <a:gd name="T98" fmla="*/ 74 w 303"/>
                  <a:gd name="T99" fmla="*/ 217 h 457"/>
                  <a:gd name="T100" fmla="*/ 82 w 303"/>
                  <a:gd name="T101" fmla="*/ 185 h 457"/>
                  <a:gd name="T102" fmla="*/ 89 w 303"/>
                  <a:gd name="T103" fmla="*/ 160 h 457"/>
                  <a:gd name="T104" fmla="*/ 93 w 303"/>
                  <a:gd name="T105" fmla="*/ 136 h 457"/>
                  <a:gd name="T106" fmla="*/ 95 w 303"/>
                  <a:gd name="T107" fmla="*/ 113 h 457"/>
                  <a:gd name="T108" fmla="*/ 97 w 303"/>
                  <a:gd name="T109" fmla="*/ 87 h 457"/>
                  <a:gd name="T110" fmla="*/ 97 w 303"/>
                  <a:gd name="T111" fmla="*/ 63 h 457"/>
                  <a:gd name="T112" fmla="*/ 95 w 303"/>
                  <a:gd name="T113" fmla="*/ 42 h 457"/>
                  <a:gd name="T114" fmla="*/ 91 w 303"/>
                  <a:gd name="T115" fmla="*/ 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03" h="457">
                    <a:moveTo>
                      <a:pt x="91" y="21"/>
                    </a:moveTo>
                    <a:lnTo>
                      <a:pt x="103" y="13"/>
                    </a:lnTo>
                    <a:lnTo>
                      <a:pt x="116" y="8"/>
                    </a:lnTo>
                    <a:lnTo>
                      <a:pt x="133" y="3"/>
                    </a:lnTo>
                    <a:lnTo>
                      <a:pt x="150" y="0"/>
                    </a:lnTo>
                    <a:lnTo>
                      <a:pt x="166" y="0"/>
                    </a:lnTo>
                    <a:lnTo>
                      <a:pt x="181" y="2"/>
                    </a:lnTo>
                    <a:lnTo>
                      <a:pt x="192" y="5"/>
                    </a:lnTo>
                    <a:lnTo>
                      <a:pt x="206" y="11"/>
                    </a:lnTo>
                    <a:lnTo>
                      <a:pt x="218" y="17"/>
                    </a:lnTo>
                    <a:lnTo>
                      <a:pt x="224" y="22"/>
                    </a:lnTo>
                    <a:lnTo>
                      <a:pt x="220" y="49"/>
                    </a:lnTo>
                    <a:lnTo>
                      <a:pt x="219" y="74"/>
                    </a:lnTo>
                    <a:lnTo>
                      <a:pt x="219" y="100"/>
                    </a:lnTo>
                    <a:lnTo>
                      <a:pt x="219" y="119"/>
                    </a:lnTo>
                    <a:lnTo>
                      <a:pt x="220" y="138"/>
                    </a:lnTo>
                    <a:lnTo>
                      <a:pt x="222" y="154"/>
                    </a:lnTo>
                    <a:lnTo>
                      <a:pt x="224" y="166"/>
                    </a:lnTo>
                    <a:lnTo>
                      <a:pt x="227" y="178"/>
                    </a:lnTo>
                    <a:lnTo>
                      <a:pt x="230" y="191"/>
                    </a:lnTo>
                    <a:lnTo>
                      <a:pt x="233" y="203"/>
                    </a:lnTo>
                    <a:lnTo>
                      <a:pt x="236" y="213"/>
                    </a:lnTo>
                    <a:lnTo>
                      <a:pt x="242" y="234"/>
                    </a:lnTo>
                    <a:lnTo>
                      <a:pt x="249" y="256"/>
                    </a:lnTo>
                    <a:lnTo>
                      <a:pt x="261" y="285"/>
                    </a:lnTo>
                    <a:lnTo>
                      <a:pt x="272" y="314"/>
                    </a:lnTo>
                    <a:lnTo>
                      <a:pt x="284" y="344"/>
                    </a:lnTo>
                    <a:lnTo>
                      <a:pt x="291" y="360"/>
                    </a:lnTo>
                    <a:lnTo>
                      <a:pt x="303" y="378"/>
                    </a:lnTo>
                    <a:lnTo>
                      <a:pt x="303" y="436"/>
                    </a:lnTo>
                    <a:lnTo>
                      <a:pt x="285" y="443"/>
                    </a:lnTo>
                    <a:lnTo>
                      <a:pt x="266" y="447"/>
                    </a:lnTo>
                    <a:lnTo>
                      <a:pt x="237" y="452"/>
                    </a:lnTo>
                    <a:lnTo>
                      <a:pt x="206" y="456"/>
                    </a:lnTo>
                    <a:lnTo>
                      <a:pt x="170" y="457"/>
                    </a:lnTo>
                    <a:lnTo>
                      <a:pt x="127" y="457"/>
                    </a:lnTo>
                    <a:lnTo>
                      <a:pt x="93" y="455"/>
                    </a:lnTo>
                    <a:lnTo>
                      <a:pt x="58" y="451"/>
                    </a:lnTo>
                    <a:lnTo>
                      <a:pt x="33" y="446"/>
                    </a:lnTo>
                    <a:lnTo>
                      <a:pt x="18" y="443"/>
                    </a:lnTo>
                    <a:lnTo>
                      <a:pt x="0" y="433"/>
                    </a:lnTo>
                    <a:lnTo>
                      <a:pt x="0" y="378"/>
                    </a:lnTo>
                    <a:lnTo>
                      <a:pt x="9" y="368"/>
                    </a:lnTo>
                    <a:lnTo>
                      <a:pt x="16" y="350"/>
                    </a:lnTo>
                    <a:lnTo>
                      <a:pt x="25" y="336"/>
                    </a:lnTo>
                    <a:lnTo>
                      <a:pt x="39" y="309"/>
                    </a:lnTo>
                    <a:lnTo>
                      <a:pt x="49" y="286"/>
                    </a:lnTo>
                    <a:lnTo>
                      <a:pt x="58" y="265"/>
                    </a:lnTo>
                    <a:lnTo>
                      <a:pt x="67" y="242"/>
                    </a:lnTo>
                    <a:lnTo>
                      <a:pt x="74" y="217"/>
                    </a:lnTo>
                    <a:lnTo>
                      <a:pt x="82" y="185"/>
                    </a:lnTo>
                    <a:lnTo>
                      <a:pt x="89" y="160"/>
                    </a:lnTo>
                    <a:lnTo>
                      <a:pt x="93" y="136"/>
                    </a:lnTo>
                    <a:lnTo>
                      <a:pt x="95" y="113"/>
                    </a:lnTo>
                    <a:lnTo>
                      <a:pt x="97" y="87"/>
                    </a:lnTo>
                    <a:lnTo>
                      <a:pt x="97" y="63"/>
                    </a:lnTo>
                    <a:lnTo>
                      <a:pt x="95" y="42"/>
                    </a:lnTo>
                    <a:lnTo>
                      <a:pt x="91" y="21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145">
                <a:extLst>
                  <a:ext uri="{FF2B5EF4-FFF2-40B4-BE49-F238E27FC236}">
                    <a16:creationId xmlns:a16="http://schemas.microsoft.com/office/drawing/2014/main" id="{1E3EA699-E1E7-45D0-B880-5BF2DC3481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10" y="2099"/>
                <a:ext cx="118" cy="222"/>
              </a:xfrm>
              <a:custGeom>
                <a:avLst/>
                <a:gdLst>
                  <a:gd name="T0" fmla="*/ 91 w 237"/>
                  <a:gd name="T1" fmla="*/ 21 h 457"/>
                  <a:gd name="T2" fmla="*/ 103 w 237"/>
                  <a:gd name="T3" fmla="*/ 13 h 457"/>
                  <a:gd name="T4" fmla="*/ 116 w 237"/>
                  <a:gd name="T5" fmla="*/ 8 h 457"/>
                  <a:gd name="T6" fmla="*/ 133 w 237"/>
                  <a:gd name="T7" fmla="*/ 3 h 457"/>
                  <a:gd name="T8" fmla="*/ 150 w 237"/>
                  <a:gd name="T9" fmla="*/ 0 h 457"/>
                  <a:gd name="T10" fmla="*/ 166 w 237"/>
                  <a:gd name="T11" fmla="*/ 0 h 457"/>
                  <a:gd name="T12" fmla="*/ 181 w 237"/>
                  <a:gd name="T13" fmla="*/ 2 h 457"/>
                  <a:gd name="T14" fmla="*/ 192 w 237"/>
                  <a:gd name="T15" fmla="*/ 5 h 457"/>
                  <a:gd name="T16" fmla="*/ 191 w 237"/>
                  <a:gd name="T17" fmla="*/ 27 h 457"/>
                  <a:gd name="T18" fmla="*/ 190 w 237"/>
                  <a:gd name="T19" fmla="*/ 48 h 457"/>
                  <a:gd name="T20" fmla="*/ 189 w 237"/>
                  <a:gd name="T21" fmla="*/ 72 h 457"/>
                  <a:gd name="T22" fmla="*/ 189 w 237"/>
                  <a:gd name="T23" fmla="*/ 97 h 457"/>
                  <a:gd name="T24" fmla="*/ 189 w 237"/>
                  <a:gd name="T25" fmla="*/ 120 h 457"/>
                  <a:gd name="T26" fmla="*/ 189 w 237"/>
                  <a:gd name="T27" fmla="*/ 145 h 457"/>
                  <a:gd name="T28" fmla="*/ 189 w 237"/>
                  <a:gd name="T29" fmla="*/ 168 h 457"/>
                  <a:gd name="T30" fmla="*/ 190 w 237"/>
                  <a:gd name="T31" fmla="*/ 187 h 457"/>
                  <a:gd name="T32" fmla="*/ 191 w 237"/>
                  <a:gd name="T33" fmla="*/ 207 h 457"/>
                  <a:gd name="T34" fmla="*/ 192 w 237"/>
                  <a:gd name="T35" fmla="*/ 226 h 457"/>
                  <a:gd name="T36" fmla="*/ 193 w 237"/>
                  <a:gd name="T37" fmla="*/ 242 h 457"/>
                  <a:gd name="T38" fmla="*/ 197 w 237"/>
                  <a:gd name="T39" fmla="*/ 261 h 457"/>
                  <a:gd name="T40" fmla="*/ 198 w 237"/>
                  <a:gd name="T41" fmla="*/ 276 h 457"/>
                  <a:gd name="T42" fmla="*/ 200 w 237"/>
                  <a:gd name="T43" fmla="*/ 293 h 457"/>
                  <a:gd name="T44" fmla="*/ 205 w 237"/>
                  <a:gd name="T45" fmla="*/ 309 h 457"/>
                  <a:gd name="T46" fmla="*/ 209 w 237"/>
                  <a:gd name="T47" fmla="*/ 325 h 457"/>
                  <a:gd name="T48" fmla="*/ 218 w 237"/>
                  <a:gd name="T49" fmla="*/ 349 h 457"/>
                  <a:gd name="T50" fmla="*/ 227 w 237"/>
                  <a:gd name="T51" fmla="*/ 379 h 457"/>
                  <a:gd name="T52" fmla="*/ 235 w 237"/>
                  <a:gd name="T53" fmla="*/ 396 h 457"/>
                  <a:gd name="T54" fmla="*/ 237 w 237"/>
                  <a:gd name="T55" fmla="*/ 410 h 457"/>
                  <a:gd name="T56" fmla="*/ 237 w 237"/>
                  <a:gd name="T57" fmla="*/ 452 h 457"/>
                  <a:gd name="T58" fmla="*/ 206 w 237"/>
                  <a:gd name="T59" fmla="*/ 456 h 457"/>
                  <a:gd name="T60" fmla="*/ 170 w 237"/>
                  <a:gd name="T61" fmla="*/ 457 h 457"/>
                  <a:gd name="T62" fmla="*/ 127 w 237"/>
                  <a:gd name="T63" fmla="*/ 457 h 457"/>
                  <a:gd name="T64" fmla="*/ 93 w 237"/>
                  <a:gd name="T65" fmla="*/ 455 h 457"/>
                  <a:gd name="T66" fmla="*/ 58 w 237"/>
                  <a:gd name="T67" fmla="*/ 451 h 457"/>
                  <a:gd name="T68" fmla="*/ 33 w 237"/>
                  <a:gd name="T69" fmla="*/ 446 h 457"/>
                  <a:gd name="T70" fmla="*/ 18 w 237"/>
                  <a:gd name="T71" fmla="*/ 443 h 457"/>
                  <a:gd name="T72" fmla="*/ 0 w 237"/>
                  <a:gd name="T73" fmla="*/ 433 h 457"/>
                  <a:gd name="T74" fmla="*/ 0 w 237"/>
                  <a:gd name="T75" fmla="*/ 378 h 457"/>
                  <a:gd name="T76" fmla="*/ 9 w 237"/>
                  <a:gd name="T77" fmla="*/ 368 h 457"/>
                  <a:gd name="T78" fmla="*/ 16 w 237"/>
                  <a:gd name="T79" fmla="*/ 350 h 457"/>
                  <a:gd name="T80" fmla="*/ 25 w 237"/>
                  <a:gd name="T81" fmla="*/ 336 h 457"/>
                  <a:gd name="T82" fmla="*/ 39 w 237"/>
                  <a:gd name="T83" fmla="*/ 309 h 457"/>
                  <a:gd name="T84" fmla="*/ 49 w 237"/>
                  <a:gd name="T85" fmla="*/ 286 h 457"/>
                  <a:gd name="T86" fmla="*/ 58 w 237"/>
                  <a:gd name="T87" fmla="*/ 265 h 457"/>
                  <a:gd name="T88" fmla="*/ 67 w 237"/>
                  <a:gd name="T89" fmla="*/ 242 h 457"/>
                  <a:gd name="T90" fmla="*/ 74 w 237"/>
                  <a:gd name="T91" fmla="*/ 217 h 457"/>
                  <a:gd name="T92" fmla="*/ 82 w 237"/>
                  <a:gd name="T93" fmla="*/ 185 h 457"/>
                  <a:gd name="T94" fmla="*/ 89 w 237"/>
                  <a:gd name="T95" fmla="*/ 160 h 457"/>
                  <a:gd name="T96" fmla="*/ 93 w 237"/>
                  <a:gd name="T97" fmla="*/ 136 h 457"/>
                  <a:gd name="T98" fmla="*/ 95 w 237"/>
                  <a:gd name="T99" fmla="*/ 113 h 457"/>
                  <a:gd name="T100" fmla="*/ 97 w 237"/>
                  <a:gd name="T101" fmla="*/ 87 h 457"/>
                  <a:gd name="T102" fmla="*/ 97 w 237"/>
                  <a:gd name="T103" fmla="*/ 63 h 457"/>
                  <a:gd name="T104" fmla="*/ 95 w 237"/>
                  <a:gd name="T105" fmla="*/ 42 h 457"/>
                  <a:gd name="T106" fmla="*/ 91 w 237"/>
                  <a:gd name="T107" fmla="*/ 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7" h="457">
                    <a:moveTo>
                      <a:pt x="91" y="21"/>
                    </a:moveTo>
                    <a:lnTo>
                      <a:pt x="103" y="13"/>
                    </a:lnTo>
                    <a:lnTo>
                      <a:pt x="116" y="8"/>
                    </a:lnTo>
                    <a:lnTo>
                      <a:pt x="133" y="3"/>
                    </a:lnTo>
                    <a:lnTo>
                      <a:pt x="150" y="0"/>
                    </a:lnTo>
                    <a:lnTo>
                      <a:pt x="166" y="0"/>
                    </a:lnTo>
                    <a:lnTo>
                      <a:pt x="181" y="2"/>
                    </a:lnTo>
                    <a:lnTo>
                      <a:pt x="192" y="5"/>
                    </a:lnTo>
                    <a:lnTo>
                      <a:pt x="191" y="27"/>
                    </a:lnTo>
                    <a:lnTo>
                      <a:pt x="190" y="48"/>
                    </a:lnTo>
                    <a:lnTo>
                      <a:pt x="189" y="72"/>
                    </a:lnTo>
                    <a:lnTo>
                      <a:pt x="189" y="97"/>
                    </a:lnTo>
                    <a:lnTo>
                      <a:pt x="189" y="120"/>
                    </a:lnTo>
                    <a:lnTo>
                      <a:pt x="189" y="145"/>
                    </a:lnTo>
                    <a:lnTo>
                      <a:pt x="189" y="168"/>
                    </a:lnTo>
                    <a:lnTo>
                      <a:pt x="190" y="187"/>
                    </a:lnTo>
                    <a:lnTo>
                      <a:pt x="191" y="207"/>
                    </a:lnTo>
                    <a:lnTo>
                      <a:pt x="192" y="226"/>
                    </a:lnTo>
                    <a:lnTo>
                      <a:pt x="193" y="242"/>
                    </a:lnTo>
                    <a:lnTo>
                      <a:pt x="197" y="261"/>
                    </a:lnTo>
                    <a:lnTo>
                      <a:pt x="198" y="276"/>
                    </a:lnTo>
                    <a:lnTo>
                      <a:pt x="200" y="293"/>
                    </a:lnTo>
                    <a:lnTo>
                      <a:pt x="205" y="309"/>
                    </a:lnTo>
                    <a:lnTo>
                      <a:pt x="209" y="325"/>
                    </a:lnTo>
                    <a:lnTo>
                      <a:pt x="218" y="349"/>
                    </a:lnTo>
                    <a:lnTo>
                      <a:pt x="227" y="379"/>
                    </a:lnTo>
                    <a:lnTo>
                      <a:pt x="235" y="396"/>
                    </a:lnTo>
                    <a:lnTo>
                      <a:pt x="237" y="410"/>
                    </a:lnTo>
                    <a:lnTo>
                      <a:pt x="237" y="452"/>
                    </a:lnTo>
                    <a:lnTo>
                      <a:pt x="206" y="456"/>
                    </a:lnTo>
                    <a:lnTo>
                      <a:pt x="170" y="457"/>
                    </a:lnTo>
                    <a:lnTo>
                      <a:pt x="127" y="457"/>
                    </a:lnTo>
                    <a:lnTo>
                      <a:pt x="93" y="455"/>
                    </a:lnTo>
                    <a:lnTo>
                      <a:pt x="58" y="451"/>
                    </a:lnTo>
                    <a:lnTo>
                      <a:pt x="33" y="446"/>
                    </a:lnTo>
                    <a:lnTo>
                      <a:pt x="18" y="443"/>
                    </a:lnTo>
                    <a:lnTo>
                      <a:pt x="0" y="433"/>
                    </a:lnTo>
                    <a:lnTo>
                      <a:pt x="0" y="378"/>
                    </a:lnTo>
                    <a:lnTo>
                      <a:pt x="9" y="368"/>
                    </a:lnTo>
                    <a:lnTo>
                      <a:pt x="16" y="350"/>
                    </a:lnTo>
                    <a:lnTo>
                      <a:pt x="25" y="336"/>
                    </a:lnTo>
                    <a:lnTo>
                      <a:pt x="39" y="309"/>
                    </a:lnTo>
                    <a:lnTo>
                      <a:pt x="49" y="286"/>
                    </a:lnTo>
                    <a:lnTo>
                      <a:pt x="58" y="265"/>
                    </a:lnTo>
                    <a:lnTo>
                      <a:pt x="67" y="242"/>
                    </a:lnTo>
                    <a:lnTo>
                      <a:pt x="74" y="217"/>
                    </a:lnTo>
                    <a:lnTo>
                      <a:pt x="82" y="185"/>
                    </a:lnTo>
                    <a:lnTo>
                      <a:pt x="89" y="160"/>
                    </a:lnTo>
                    <a:lnTo>
                      <a:pt x="93" y="136"/>
                    </a:lnTo>
                    <a:lnTo>
                      <a:pt x="95" y="113"/>
                    </a:lnTo>
                    <a:lnTo>
                      <a:pt x="97" y="87"/>
                    </a:lnTo>
                    <a:lnTo>
                      <a:pt x="97" y="63"/>
                    </a:lnTo>
                    <a:lnTo>
                      <a:pt x="95" y="42"/>
                    </a:lnTo>
                    <a:lnTo>
                      <a:pt x="91" y="21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146">
                <a:extLst>
                  <a:ext uri="{FF2B5EF4-FFF2-40B4-BE49-F238E27FC236}">
                    <a16:creationId xmlns:a16="http://schemas.microsoft.com/office/drawing/2014/main" id="{C698CAE8-B53A-48AB-BB83-E5C97B7D9F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469" y="2068"/>
                <a:ext cx="180" cy="263"/>
              </a:xfrm>
              <a:custGeom>
                <a:avLst/>
                <a:gdLst>
                  <a:gd name="T0" fmla="*/ 109 w 361"/>
                  <a:gd name="T1" fmla="*/ 24 h 539"/>
                  <a:gd name="T2" fmla="*/ 122 w 361"/>
                  <a:gd name="T3" fmla="*/ 15 h 539"/>
                  <a:gd name="T4" fmla="*/ 138 w 361"/>
                  <a:gd name="T5" fmla="*/ 8 h 539"/>
                  <a:gd name="T6" fmla="*/ 158 w 361"/>
                  <a:gd name="T7" fmla="*/ 2 h 539"/>
                  <a:gd name="T8" fmla="*/ 178 w 361"/>
                  <a:gd name="T9" fmla="*/ 0 h 539"/>
                  <a:gd name="T10" fmla="*/ 199 w 361"/>
                  <a:gd name="T11" fmla="*/ 0 h 539"/>
                  <a:gd name="T12" fmla="*/ 215 w 361"/>
                  <a:gd name="T13" fmla="*/ 1 h 539"/>
                  <a:gd name="T14" fmla="*/ 229 w 361"/>
                  <a:gd name="T15" fmla="*/ 5 h 539"/>
                  <a:gd name="T16" fmla="*/ 244 w 361"/>
                  <a:gd name="T17" fmla="*/ 11 h 539"/>
                  <a:gd name="T18" fmla="*/ 259 w 361"/>
                  <a:gd name="T19" fmla="*/ 19 h 539"/>
                  <a:gd name="T20" fmla="*/ 266 w 361"/>
                  <a:gd name="T21" fmla="*/ 25 h 539"/>
                  <a:gd name="T22" fmla="*/ 262 w 361"/>
                  <a:gd name="T23" fmla="*/ 56 h 539"/>
                  <a:gd name="T24" fmla="*/ 260 w 361"/>
                  <a:gd name="T25" fmla="*/ 86 h 539"/>
                  <a:gd name="T26" fmla="*/ 260 w 361"/>
                  <a:gd name="T27" fmla="*/ 117 h 539"/>
                  <a:gd name="T28" fmla="*/ 260 w 361"/>
                  <a:gd name="T29" fmla="*/ 140 h 539"/>
                  <a:gd name="T30" fmla="*/ 261 w 361"/>
                  <a:gd name="T31" fmla="*/ 163 h 539"/>
                  <a:gd name="T32" fmla="*/ 264 w 361"/>
                  <a:gd name="T33" fmla="*/ 181 h 539"/>
                  <a:gd name="T34" fmla="*/ 266 w 361"/>
                  <a:gd name="T35" fmla="*/ 196 h 539"/>
                  <a:gd name="T36" fmla="*/ 269 w 361"/>
                  <a:gd name="T37" fmla="*/ 209 h 539"/>
                  <a:gd name="T38" fmla="*/ 272 w 361"/>
                  <a:gd name="T39" fmla="*/ 225 h 539"/>
                  <a:gd name="T40" fmla="*/ 277 w 361"/>
                  <a:gd name="T41" fmla="*/ 238 h 539"/>
                  <a:gd name="T42" fmla="*/ 280 w 361"/>
                  <a:gd name="T43" fmla="*/ 251 h 539"/>
                  <a:gd name="T44" fmla="*/ 287 w 361"/>
                  <a:gd name="T45" fmla="*/ 275 h 539"/>
                  <a:gd name="T46" fmla="*/ 296 w 361"/>
                  <a:gd name="T47" fmla="*/ 301 h 539"/>
                  <a:gd name="T48" fmla="*/ 308 w 361"/>
                  <a:gd name="T49" fmla="*/ 335 h 539"/>
                  <a:gd name="T50" fmla="*/ 323 w 361"/>
                  <a:gd name="T51" fmla="*/ 371 h 539"/>
                  <a:gd name="T52" fmla="*/ 337 w 361"/>
                  <a:gd name="T53" fmla="*/ 405 h 539"/>
                  <a:gd name="T54" fmla="*/ 345 w 361"/>
                  <a:gd name="T55" fmla="*/ 425 h 539"/>
                  <a:gd name="T56" fmla="*/ 361 w 361"/>
                  <a:gd name="T57" fmla="*/ 446 h 539"/>
                  <a:gd name="T58" fmla="*/ 361 w 361"/>
                  <a:gd name="T59" fmla="*/ 514 h 539"/>
                  <a:gd name="T60" fmla="*/ 339 w 361"/>
                  <a:gd name="T61" fmla="*/ 523 h 539"/>
                  <a:gd name="T62" fmla="*/ 315 w 361"/>
                  <a:gd name="T63" fmla="*/ 528 h 539"/>
                  <a:gd name="T64" fmla="*/ 281 w 361"/>
                  <a:gd name="T65" fmla="*/ 534 h 539"/>
                  <a:gd name="T66" fmla="*/ 243 w 361"/>
                  <a:gd name="T67" fmla="*/ 538 h 539"/>
                  <a:gd name="T68" fmla="*/ 202 w 361"/>
                  <a:gd name="T69" fmla="*/ 539 h 539"/>
                  <a:gd name="T70" fmla="*/ 152 w 361"/>
                  <a:gd name="T71" fmla="*/ 539 h 539"/>
                  <a:gd name="T72" fmla="*/ 110 w 361"/>
                  <a:gd name="T73" fmla="*/ 536 h 539"/>
                  <a:gd name="T74" fmla="*/ 69 w 361"/>
                  <a:gd name="T75" fmla="*/ 532 h 539"/>
                  <a:gd name="T76" fmla="*/ 40 w 361"/>
                  <a:gd name="T77" fmla="*/ 525 h 539"/>
                  <a:gd name="T78" fmla="*/ 22 w 361"/>
                  <a:gd name="T79" fmla="*/ 523 h 539"/>
                  <a:gd name="T80" fmla="*/ 0 w 361"/>
                  <a:gd name="T81" fmla="*/ 511 h 539"/>
                  <a:gd name="T82" fmla="*/ 0 w 361"/>
                  <a:gd name="T83" fmla="*/ 446 h 539"/>
                  <a:gd name="T84" fmla="*/ 9 w 361"/>
                  <a:gd name="T85" fmla="*/ 433 h 539"/>
                  <a:gd name="T86" fmla="*/ 19 w 361"/>
                  <a:gd name="T87" fmla="*/ 413 h 539"/>
                  <a:gd name="T88" fmla="*/ 29 w 361"/>
                  <a:gd name="T89" fmla="*/ 396 h 539"/>
                  <a:gd name="T90" fmla="*/ 47 w 361"/>
                  <a:gd name="T91" fmla="*/ 365 h 539"/>
                  <a:gd name="T92" fmla="*/ 59 w 361"/>
                  <a:gd name="T93" fmla="*/ 338 h 539"/>
                  <a:gd name="T94" fmla="*/ 69 w 361"/>
                  <a:gd name="T95" fmla="*/ 312 h 539"/>
                  <a:gd name="T96" fmla="*/ 80 w 361"/>
                  <a:gd name="T97" fmla="*/ 284 h 539"/>
                  <a:gd name="T98" fmla="*/ 89 w 361"/>
                  <a:gd name="T99" fmla="*/ 256 h 539"/>
                  <a:gd name="T100" fmla="*/ 99 w 361"/>
                  <a:gd name="T101" fmla="*/ 219 h 539"/>
                  <a:gd name="T102" fmla="*/ 106 w 361"/>
                  <a:gd name="T103" fmla="*/ 187 h 539"/>
                  <a:gd name="T104" fmla="*/ 110 w 361"/>
                  <a:gd name="T105" fmla="*/ 159 h 539"/>
                  <a:gd name="T106" fmla="*/ 112 w 361"/>
                  <a:gd name="T107" fmla="*/ 132 h 539"/>
                  <a:gd name="T108" fmla="*/ 115 w 361"/>
                  <a:gd name="T109" fmla="*/ 102 h 539"/>
                  <a:gd name="T110" fmla="*/ 115 w 361"/>
                  <a:gd name="T111" fmla="*/ 74 h 539"/>
                  <a:gd name="T112" fmla="*/ 113 w 361"/>
                  <a:gd name="T113" fmla="*/ 49 h 539"/>
                  <a:gd name="T114" fmla="*/ 109 w 361"/>
                  <a:gd name="T115" fmla="*/ 24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61" h="539">
                    <a:moveTo>
                      <a:pt x="109" y="24"/>
                    </a:moveTo>
                    <a:lnTo>
                      <a:pt x="122" y="15"/>
                    </a:lnTo>
                    <a:lnTo>
                      <a:pt x="138" y="8"/>
                    </a:lnTo>
                    <a:lnTo>
                      <a:pt x="158" y="2"/>
                    </a:lnTo>
                    <a:lnTo>
                      <a:pt x="178" y="0"/>
                    </a:lnTo>
                    <a:lnTo>
                      <a:pt x="199" y="0"/>
                    </a:lnTo>
                    <a:lnTo>
                      <a:pt x="215" y="1"/>
                    </a:lnTo>
                    <a:lnTo>
                      <a:pt x="229" y="5"/>
                    </a:lnTo>
                    <a:lnTo>
                      <a:pt x="244" y="11"/>
                    </a:lnTo>
                    <a:lnTo>
                      <a:pt x="259" y="19"/>
                    </a:lnTo>
                    <a:lnTo>
                      <a:pt x="266" y="25"/>
                    </a:lnTo>
                    <a:lnTo>
                      <a:pt x="262" y="56"/>
                    </a:lnTo>
                    <a:lnTo>
                      <a:pt x="260" y="86"/>
                    </a:lnTo>
                    <a:lnTo>
                      <a:pt x="260" y="117"/>
                    </a:lnTo>
                    <a:lnTo>
                      <a:pt x="260" y="140"/>
                    </a:lnTo>
                    <a:lnTo>
                      <a:pt x="261" y="163"/>
                    </a:lnTo>
                    <a:lnTo>
                      <a:pt x="264" y="181"/>
                    </a:lnTo>
                    <a:lnTo>
                      <a:pt x="266" y="196"/>
                    </a:lnTo>
                    <a:lnTo>
                      <a:pt x="269" y="209"/>
                    </a:lnTo>
                    <a:lnTo>
                      <a:pt x="272" y="225"/>
                    </a:lnTo>
                    <a:lnTo>
                      <a:pt x="277" y="238"/>
                    </a:lnTo>
                    <a:lnTo>
                      <a:pt x="280" y="251"/>
                    </a:lnTo>
                    <a:lnTo>
                      <a:pt x="287" y="275"/>
                    </a:lnTo>
                    <a:lnTo>
                      <a:pt x="296" y="301"/>
                    </a:lnTo>
                    <a:lnTo>
                      <a:pt x="308" y="335"/>
                    </a:lnTo>
                    <a:lnTo>
                      <a:pt x="323" y="371"/>
                    </a:lnTo>
                    <a:lnTo>
                      <a:pt x="337" y="405"/>
                    </a:lnTo>
                    <a:lnTo>
                      <a:pt x="345" y="425"/>
                    </a:lnTo>
                    <a:lnTo>
                      <a:pt x="361" y="446"/>
                    </a:lnTo>
                    <a:lnTo>
                      <a:pt x="361" y="514"/>
                    </a:lnTo>
                    <a:lnTo>
                      <a:pt x="339" y="523"/>
                    </a:lnTo>
                    <a:lnTo>
                      <a:pt x="315" y="528"/>
                    </a:lnTo>
                    <a:lnTo>
                      <a:pt x="281" y="534"/>
                    </a:lnTo>
                    <a:lnTo>
                      <a:pt x="243" y="538"/>
                    </a:lnTo>
                    <a:lnTo>
                      <a:pt x="202" y="539"/>
                    </a:lnTo>
                    <a:lnTo>
                      <a:pt x="152" y="539"/>
                    </a:lnTo>
                    <a:lnTo>
                      <a:pt x="110" y="536"/>
                    </a:lnTo>
                    <a:lnTo>
                      <a:pt x="69" y="532"/>
                    </a:lnTo>
                    <a:lnTo>
                      <a:pt x="40" y="525"/>
                    </a:lnTo>
                    <a:lnTo>
                      <a:pt x="22" y="523"/>
                    </a:lnTo>
                    <a:lnTo>
                      <a:pt x="0" y="511"/>
                    </a:lnTo>
                    <a:lnTo>
                      <a:pt x="0" y="446"/>
                    </a:lnTo>
                    <a:lnTo>
                      <a:pt x="9" y="433"/>
                    </a:lnTo>
                    <a:lnTo>
                      <a:pt x="19" y="413"/>
                    </a:lnTo>
                    <a:lnTo>
                      <a:pt x="29" y="396"/>
                    </a:lnTo>
                    <a:lnTo>
                      <a:pt x="47" y="365"/>
                    </a:lnTo>
                    <a:lnTo>
                      <a:pt x="59" y="338"/>
                    </a:lnTo>
                    <a:lnTo>
                      <a:pt x="69" y="312"/>
                    </a:lnTo>
                    <a:lnTo>
                      <a:pt x="80" y="284"/>
                    </a:lnTo>
                    <a:lnTo>
                      <a:pt x="89" y="256"/>
                    </a:lnTo>
                    <a:lnTo>
                      <a:pt x="99" y="219"/>
                    </a:lnTo>
                    <a:lnTo>
                      <a:pt x="106" y="187"/>
                    </a:lnTo>
                    <a:lnTo>
                      <a:pt x="110" y="159"/>
                    </a:lnTo>
                    <a:lnTo>
                      <a:pt x="112" y="132"/>
                    </a:lnTo>
                    <a:lnTo>
                      <a:pt x="115" y="102"/>
                    </a:lnTo>
                    <a:lnTo>
                      <a:pt x="115" y="74"/>
                    </a:lnTo>
                    <a:lnTo>
                      <a:pt x="113" y="49"/>
                    </a:lnTo>
                    <a:lnTo>
                      <a:pt x="109" y="2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147">
                <a:extLst>
                  <a:ext uri="{FF2B5EF4-FFF2-40B4-BE49-F238E27FC236}">
                    <a16:creationId xmlns:a16="http://schemas.microsoft.com/office/drawing/2014/main" id="{17DC1A47-C839-4A8D-9569-C6199BFAF8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469" y="2068"/>
                <a:ext cx="141" cy="263"/>
              </a:xfrm>
              <a:custGeom>
                <a:avLst/>
                <a:gdLst>
                  <a:gd name="T0" fmla="*/ 109 w 281"/>
                  <a:gd name="T1" fmla="*/ 24 h 539"/>
                  <a:gd name="T2" fmla="*/ 122 w 281"/>
                  <a:gd name="T3" fmla="*/ 15 h 539"/>
                  <a:gd name="T4" fmla="*/ 138 w 281"/>
                  <a:gd name="T5" fmla="*/ 8 h 539"/>
                  <a:gd name="T6" fmla="*/ 158 w 281"/>
                  <a:gd name="T7" fmla="*/ 2 h 539"/>
                  <a:gd name="T8" fmla="*/ 178 w 281"/>
                  <a:gd name="T9" fmla="*/ 0 h 539"/>
                  <a:gd name="T10" fmla="*/ 199 w 281"/>
                  <a:gd name="T11" fmla="*/ 0 h 539"/>
                  <a:gd name="T12" fmla="*/ 215 w 281"/>
                  <a:gd name="T13" fmla="*/ 1 h 539"/>
                  <a:gd name="T14" fmla="*/ 229 w 281"/>
                  <a:gd name="T15" fmla="*/ 5 h 539"/>
                  <a:gd name="T16" fmla="*/ 228 w 281"/>
                  <a:gd name="T17" fmla="*/ 30 h 539"/>
                  <a:gd name="T18" fmla="*/ 227 w 281"/>
                  <a:gd name="T19" fmla="*/ 54 h 539"/>
                  <a:gd name="T20" fmla="*/ 225 w 281"/>
                  <a:gd name="T21" fmla="*/ 84 h 539"/>
                  <a:gd name="T22" fmla="*/ 224 w 281"/>
                  <a:gd name="T23" fmla="*/ 114 h 539"/>
                  <a:gd name="T24" fmla="*/ 224 w 281"/>
                  <a:gd name="T25" fmla="*/ 141 h 539"/>
                  <a:gd name="T26" fmla="*/ 224 w 281"/>
                  <a:gd name="T27" fmla="*/ 171 h 539"/>
                  <a:gd name="T28" fmla="*/ 224 w 281"/>
                  <a:gd name="T29" fmla="*/ 197 h 539"/>
                  <a:gd name="T30" fmla="*/ 225 w 281"/>
                  <a:gd name="T31" fmla="*/ 219 h 539"/>
                  <a:gd name="T32" fmla="*/ 228 w 281"/>
                  <a:gd name="T33" fmla="*/ 243 h 539"/>
                  <a:gd name="T34" fmla="*/ 229 w 281"/>
                  <a:gd name="T35" fmla="*/ 266 h 539"/>
                  <a:gd name="T36" fmla="*/ 230 w 281"/>
                  <a:gd name="T37" fmla="*/ 285 h 539"/>
                  <a:gd name="T38" fmla="*/ 233 w 281"/>
                  <a:gd name="T39" fmla="*/ 307 h 539"/>
                  <a:gd name="T40" fmla="*/ 236 w 281"/>
                  <a:gd name="T41" fmla="*/ 325 h 539"/>
                  <a:gd name="T42" fmla="*/ 238 w 281"/>
                  <a:gd name="T43" fmla="*/ 344 h 539"/>
                  <a:gd name="T44" fmla="*/ 242 w 281"/>
                  <a:gd name="T45" fmla="*/ 365 h 539"/>
                  <a:gd name="T46" fmla="*/ 249 w 281"/>
                  <a:gd name="T47" fmla="*/ 382 h 539"/>
                  <a:gd name="T48" fmla="*/ 259 w 281"/>
                  <a:gd name="T49" fmla="*/ 412 h 539"/>
                  <a:gd name="T50" fmla="*/ 270 w 281"/>
                  <a:gd name="T51" fmla="*/ 447 h 539"/>
                  <a:gd name="T52" fmla="*/ 278 w 281"/>
                  <a:gd name="T53" fmla="*/ 468 h 539"/>
                  <a:gd name="T54" fmla="*/ 281 w 281"/>
                  <a:gd name="T55" fmla="*/ 483 h 539"/>
                  <a:gd name="T56" fmla="*/ 281 w 281"/>
                  <a:gd name="T57" fmla="*/ 534 h 539"/>
                  <a:gd name="T58" fmla="*/ 243 w 281"/>
                  <a:gd name="T59" fmla="*/ 538 h 539"/>
                  <a:gd name="T60" fmla="*/ 202 w 281"/>
                  <a:gd name="T61" fmla="*/ 539 h 539"/>
                  <a:gd name="T62" fmla="*/ 152 w 281"/>
                  <a:gd name="T63" fmla="*/ 539 h 539"/>
                  <a:gd name="T64" fmla="*/ 110 w 281"/>
                  <a:gd name="T65" fmla="*/ 536 h 539"/>
                  <a:gd name="T66" fmla="*/ 69 w 281"/>
                  <a:gd name="T67" fmla="*/ 532 h 539"/>
                  <a:gd name="T68" fmla="*/ 40 w 281"/>
                  <a:gd name="T69" fmla="*/ 525 h 539"/>
                  <a:gd name="T70" fmla="*/ 22 w 281"/>
                  <a:gd name="T71" fmla="*/ 523 h 539"/>
                  <a:gd name="T72" fmla="*/ 0 w 281"/>
                  <a:gd name="T73" fmla="*/ 511 h 539"/>
                  <a:gd name="T74" fmla="*/ 0 w 281"/>
                  <a:gd name="T75" fmla="*/ 446 h 539"/>
                  <a:gd name="T76" fmla="*/ 9 w 281"/>
                  <a:gd name="T77" fmla="*/ 433 h 539"/>
                  <a:gd name="T78" fmla="*/ 19 w 281"/>
                  <a:gd name="T79" fmla="*/ 413 h 539"/>
                  <a:gd name="T80" fmla="*/ 29 w 281"/>
                  <a:gd name="T81" fmla="*/ 396 h 539"/>
                  <a:gd name="T82" fmla="*/ 47 w 281"/>
                  <a:gd name="T83" fmla="*/ 365 h 539"/>
                  <a:gd name="T84" fmla="*/ 59 w 281"/>
                  <a:gd name="T85" fmla="*/ 338 h 539"/>
                  <a:gd name="T86" fmla="*/ 69 w 281"/>
                  <a:gd name="T87" fmla="*/ 312 h 539"/>
                  <a:gd name="T88" fmla="*/ 80 w 281"/>
                  <a:gd name="T89" fmla="*/ 284 h 539"/>
                  <a:gd name="T90" fmla="*/ 89 w 281"/>
                  <a:gd name="T91" fmla="*/ 256 h 539"/>
                  <a:gd name="T92" fmla="*/ 99 w 281"/>
                  <a:gd name="T93" fmla="*/ 219 h 539"/>
                  <a:gd name="T94" fmla="*/ 106 w 281"/>
                  <a:gd name="T95" fmla="*/ 187 h 539"/>
                  <a:gd name="T96" fmla="*/ 110 w 281"/>
                  <a:gd name="T97" fmla="*/ 159 h 539"/>
                  <a:gd name="T98" fmla="*/ 112 w 281"/>
                  <a:gd name="T99" fmla="*/ 132 h 539"/>
                  <a:gd name="T100" fmla="*/ 115 w 281"/>
                  <a:gd name="T101" fmla="*/ 102 h 539"/>
                  <a:gd name="T102" fmla="*/ 115 w 281"/>
                  <a:gd name="T103" fmla="*/ 74 h 539"/>
                  <a:gd name="T104" fmla="*/ 113 w 281"/>
                  <a:gd name="T105" fmla="*/ 49 h 539"/>
                  <a:gd name="T106" fmla="*/ 109 w 281"/>
                  <a:gd name="T107" fmla="*/ 24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81" h="539">
                    <a:moveTo>
                      <a:pt x="109" y="24"/>
                    </a:moveTo>
                    <a:lnTo>
                      <a:pt x="122" y="15"/>
                    </a:lnTo>
                    <a:lnTo>
                      <a:pt x="138" y="8"/>
                    </a:lnTo>
                    <a:lnTo>
                      <a:pt x="158" y="2"/>
                    </a:lnTo>
                    <a:lnTo>
                      <a:pt x="178" y="0"/>
                    </a:lnTo>
                    <a:lnTo>
                      <a:pt x="199" y="0"/>
                    </a:lnTo>
                    <a:lnTo>
                      <a:pt x="215" y="1"/>
                    </a:lnTo>
                    <a:lnTo>
                      <a:pt x="229" y="5"/>
                    </a:lnTo>
                    <a:lnTo>
                      <a:pt x="228" y="30"/>
                    </a:lnTo>
                    <a:lnTo>
                      <a:pt x="227" y="54"/>
                    </a:lnTo>
                    <a:lnTo>
                      <a:pt x="225" y="84"/>
                    </a:lnTo>
                    <a:lnTo>
                      <a:pt x="224" y="114"/>
                    </a:lnTo>
                    <a:lnTo>
                      <a:pt x="224" y="141"/>
                    </a:lnTo>
                    <a:lnTo>
                      <a:pt x="224" y="171"/>
                    </a:lnTo>
                    <a:lnTo>
                      <a:pt x="224" y="197"/>
                    </a:lnTo>
                    <a:lnTo>
                      <a:pt x="225" y="219"/>
                    </a:lnTo>
                    <a:lnTo>
                      <a:pt x="228" y="243"/>
                    </a:lnTo>
                    <a:lnTo>
                      <a:pt x="229" y="266"/>
                    </a:lnTo>
                    <a:lnTo>
                      <a:pt x="230" y="285"/>
                    </a:lnTo>
                    <a:lnTo>
                      <a:pt x="233" y="307"/>
                    </a:lnTo>
                    <a:lnTo>
                      <a:pt x="236" y="325"/>
                    </a:lnTo>
                    <a:lnTo>
                      <a:pt x="238" y="344"/>
                    </a:lnTo>
                    <a:lnTo>
                      <a:pt x="242" y="365"/>
                    </a:lnTo>
                    <a:lnTo>
                      <a:pt x="249" y="382"/>
                    </a:lnTo>
                    <a:lnTo>
                      <a:pt x="259" y="412"/>
                    </a:lnTo>
                    <a:lnTo>
                      <a:pt x="270" y="447"/>
                    </a:lnTo>
                    <a:lnTo>
                      <a:pt x="278" y="468"/>
                    </a:lnTo>
                    <a:lnTo>
                      <a:pt x="281" y="483"/>
                    </a:lnTo>
                    <a:lnTo>
                      <a:pt x="281" y="534"/>
                    </a:lnTo>
                    <a:lnTo>
                      <a:pt x="243" y="538"/>
                    </a:lnTo>
                    <a:lnTo>
                      <a:pt x="202" y="539"/>
                    </a:lnTo>
                    <a:lnTo>
                      <a:pt x="152" y="539"/>
                    </a:lnTo>
                    <a:lnTo>
                      <a:pt x="110" y="536"/>
                    </a:lnTo>
                    <a:lnTo>
                      <a:pt x="69" y="532"/>
                    </a:lnTo>
                    <a:lnTo>
                      <a:pt x="40" y="525"/>
                    </a:lnTo>
                    <a:lnTo>
                      <a:pt x="22" y="523"/>
                    </a:lnTo>
                    <a:lnTo>
                      <a:pt x="0" y="511"/>
                    </a:lnTo>
                    <a:lnTo>
                      <a:pt x="0" y="446"/>
                    </a:lnTo>
                    <a:lnTo>
                      <a:pt x="9" y="433"/>
                    </a:lnTo>
                    <a:lnTo>
                      <a:pt x="19" y="413"/>
                    </a:lnTo>
                    <a:lnTo>
                      <a:pt x="29" y="396"/>
                    </a:lnTo>
                    <a:lnTo>
                      <a:pt x="47" y="365"/>
                    </a:lnTo>
                    <a:lnTo>
                      <a:pt x="59" y="338"/>
                    </a:lnTo>
                    <a:lnTo>
                      <a:pt x="69" y="312"/>
                    </a:lnTo>
                    <a:lnTo>
                      <a:pt x="80" y="284"/>
                    </a:lnTo>
                    <a:lnTo>
                      <a:pt x="89" y="256"/>
                    </a:lnTo>
                    <a:lnTo>
                      <a:pt x="99" y="219"/>
                    </a:lnTo>
                    <a:lnTo>
                      <a:pt x="106" y="187"/>
                    </a:lnTo>
                    <a:lnTo>
                      <a:pt x="110" y="159"/>
                    </a:lnTo>
                    <a:lnTo>
                      <a:pt x="112" y="132"/>
                    </a:lnTo>
                    <a:lnTo>
                      <a:pt x="115" y="102"/>
                    </a:lnTo>
                    <a:lnTo>
                      <a:pt x="115" y="74"/>
                    </a:lnTo>
                    <a:lnTo>
                      <a:pt x="113" y="49"/>
                    </a:lnTo>
                    <a:lnTo>
                      <a:pt x="109" y="2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148">
                <a:extLst>
                  <a:ext uri="{FF2B5EF4-FFF2-40B4-BE49-F238E27FC236}">
                    <a16:creationId xmlns:a16="http://schemas.microsoft.com/office/drawing/2014/main" id="{2D342086-FB42-4972-90F6-7C25A6704C9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29" y="2166"/>
                <a:ext cx="30" cy="61"/>
              </a:xfrm>
              <a:custGeom>
                <a:avLst/>
                <a:gdLst>
                  <a:gd name="T0" fmla="*/ 34 w 62"/>
                  <a:gd name="T1" fmla="*/ 7 h 123"/>
                  <a:gd name="T2" fmla="*/ 62 w 62"/>
                  <a:gd name="T3" fmla="*/ 0 h 123"/>
                  <a:gd name="T4" fmla="*/ 32 w 62"/>
                  <a:gd name="T5" fmla="*/ 120 h 123"/>
                  <a:gd name="T6" fmla="*/ 0 w 62"/>
                  <a:gd name="T7" fmla="*/ 123 h 123"/>
                  <a:gd name="T8" fmla="*/ 34 w 62"/>
                  <a:gd name="T9" fmla="*/ 7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23">
                    <a:moveTo>
                      <a:pt x="34" y="7"/>
                    </a:moveTo>
                    <a:lnTo>
                      <a:pt x="62" y="0"/>
                    </a:lnTo>
                    <a:lnTo>
                      <a:pt x="32" y="120"/>
                    </a:lnTo>
                    <a:lnTo>
                      <a:pt x="0" y="123"/>
                    </a:lnTo>
                    <a:lnTo>
                      <a:pt x="34" y="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149">
                <a:extLst>
                  <a:ext uri="{FF2B5EF4-FFF2-40B4-BE49-F238E27FC236}">
                    <a16:creationId xmlns:a16="http://schemas.microsoft.com/office/drawing/2014/main" id="{A3F9ED5D-F4F6-4148-83CD-8FEE35BD5DA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5" y="2166"/>
                <a:ext cx="27" cy="59"/>
              </a:xfrm>
              <a:custGeom>
                <a:avLst/>
                <a:gdLst>
                  <a:gd name="T0" fmla="*/ 30 w 56"/>
                  <a:gd name="T1" fmla="*/ 0 h 118"/>
                  <a:gd name="T2" fmla="*/ 0 w 56"/>
                  <a:gd name="T3" fmla="*/ 118 h 118"/>
                  <a:gd name="T4" fmla="*/ 19 w 56"/>
                  <a:gd name="T5" fmla="*/ 106 h 118"/>
                  <a:gd name="T6" fmla="*/ 31 w 56"/>
                  <a:gd name="T7" fmla="*/ 55 h 118"/>
                  <a:gd name="T8" fmla="*/ 56 w 56"/>
                  <a:gd name="T9" fmla="*/ 53 h 118"/>
                  <a:gd name="T10" fmla="*/ 56 w 56"/>
                  <a:gd name="T11" fmla="*/ 21 h 118"/>
                  <a:gd name="T12" fmla="*/ 30 w 56"/>
                  <a:gd name="T13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118">
                    <a:moveTo>
                      <a:pt x="30" y="0"/>
                    </a:moveTo>
                    <a:lnTo>
                      <a:pt x="0" y="118"/>
                    </a:lnTo>
                    <a:lnTo>
                      <a:pt x="19" y="106"/>
                    </a:lnTo>
                    <a:lnTo>
                      <a:pt x="31" y="55"/>
                    </a:lnTo>
                    <a:lnTo>
                      <a:pt x="56" y="53"/>
                    </a:lnTo>
                    <a:lnTo>
                      <a:pt x="56" y="21"/>
                    </a:lnTo>
                    <a:lnTo>
                      <a:pt x="3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50">
              <a:extLst>
                <a:ext uri="{FF2B5EF4-FFF2-40B4-BE49-F238E27FC236}">
                  <a16:creationId xmlns:a16="http://schemas.microsoft.com/office/drawing/2014/main" id="{F1FD79AA-52DE-4E2A-8B19-2DC14BC7C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5" y="1947"/>
              <a:ext cx="838" cy="563"/>
              <a:chOff x="321" y="785"/>
              <a:chExt cx="1238" cy="831"/>
            </a:xfrm>
          </p:grpSpPr>
          <p:sp>
            <p:nvSpPr>
              <p:cNvPr id="9" name="Freeform 151">
                <a:extLst>
                  <a:ext uri="{FF2B5EF4-FFF2-40B4-BE49-F238E27FC236}">
                    <a16:creationId xmlns:a16="http://schemas.microsoft.com/office/drawing/2014/main" id="{276F7FFD-D7E8-4F1E-A32B-08DD44FCD7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2" y="785"/>
                <a:ext cx="72" cy="729"/>
              </a:xfrm>
              <a:custGeom>
                <a:avLst/>
                <a:gdLst>
                  <a:gd name="T0" fmla="*/ 18 w 72"/>
                  <a:gd name="T1" fmla="*/ 0 h 729"/>
                  <a:gd name="T2" fmla="*/ 18 w 72"/>
                  <a:gd name="T3" fmla="*/ 116 h 729"/>
                  <a:gd name="T4" fmla="*/ 14 w 72"/>
                  <a:gd name="T5" fmla="*/ 116 h 729"/>
                  <a:gd name="T6" fmla="*/ 14 w 72"/>
                  <a:gd name="T7" fmla="*/ 231 h 729"/>
                  <a:gd name="T8" fmla="*/ 8 w 72"/>
                  <a:gd name="T9" fmla="*/ 231 h 729"/>
                  <a:gd name="T10" fmla="*/ 8 w 72"/>
                  <a:gd name="T11" fmla="*/ 341 h 729"/>
                  <a:gd name="T12" fmla="*/ 4 w 72"/>
                  <a:gd name="T13" fmla="*/ 341 h 729"/>
                  <a:gd name="T14" fmla="*/ 4 w 72"/>
                  <a:gd name="T15" fmla="*/ 486 h 729"/>
                  <a:gd name="T16" fmla="*/ 0 w 72"/>
                  <a:gd name="T17" fmla="*/ 486 h 729"/>
                  <a:gd name="T18" fmla="*/ 0 w 72"/>
                  <a:gd name="T19" fmla="*/ 729 h 729"/>
                  <a:gd name="T20" fmla="*/ 38 w 72"/>
                  <a:gd name="T21" fmla="*/ 729 h 729"/>
                  <a:gd name="T22" fmla="*/ 72 w 72"/>
                  <a:gd name="T23" fmla="*/ 485 h 729"/>
                  <a:gd name="T24" fmla="*/ 72 w 72"/>
                  <a:gd name="T25" fmla="*/ 339 h 729"/>
                  <a:gd name="T26" fmla="*/ 69 w 72"/>
                  <a:gd name="T27" fmla="*/ 339 h 729"/>
                  <a:gd name="T28" fmla="*/ 69 w 72"/>
                  <a:gd name="T29" fmla="*/ 231 h 729"/>
                  <a:gd name="T30" fmla="*/ 63 w 72"/>
                  <a:gd name="T31" fmla="*/ 231 h 729"/>
                  <a:gd name="T32" fmla="*/ 63 w 72"/>
                  <a:gd name="T33" fmla="*/ 116 h 729"/>
                  <a:gd name="T34" fmla="*/ 57 w 72"/>
                  <a:gd name="T35" fmla="*/ 116 h 729"/>
                  <a:gd name="T36" fmla="*/ 57 w 72"/>
                  <a:gd name="T37" fmla="*/ 0 h 729"/>
                  <a:gd name="T38" fmla="*/ 18 w 72"/>
                  <a:gd name="T39" fmla="*/ 0 h 7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729">
                    <a:moveTo>
                      <a:pt x="18" y="0"/>
                    </a:moveTo>
                    <a:lnTo>
                      <a:pt x="18" y="116"/>
                    </a:lnTo>
                    <a:lnTo>
                      <a:pt x="14" y="116"/>
                    </a:lnTo>
                    <a:lnTo>
                      <a:pt x="14" y="231"/>
                    </a:lnTo>
                    <a:lnTo>
                      <a:pt x="8" y="231"/>
                    </a:lnTo>
                    <a:lnTo>
                      <a:pt x="8" y="341"/>
                    </a:lnTo>
                    <a:lnTo>
                      <a:pt x="4" y="341"/>
                    </a:lnTo>
                    <a:lnTo>
                      <a:pt x="4" y="486"/>
                    </a:lnTo>
                    <a:lnTo>
                      <a:pt x="0" y="486"/>
                    </a:lnTo>
                    <a:lnTo>
                      <a:pt x="0" y="729"/>
                    </a:lnTo>
                    <a:lnTo>
                      <a:pt x="38" y="729"/>
                    </a:lnTo>
                    <a:lnTo>
                      <a:pt x="72" y="485"/>
                    </a:lnTo>
                    <a:lnTo>
                      <a:pt x="72" y="339"/>
                    </a:lnTo>
                    <a:lnTo>
                      <a:pt x="69" y="339"/>
                    </a:lnTo>
                    <a:lnTo>
                      <a:pt x="69" y="231"/>
                    </a:lnTo>
                    <a:lnTo>
                      <a:pt x="63" y="231"/>
                    </a:lnTo>
                    <a:lnTo>
                      <a:pt x="63" y="116"/>
                    </a:lnTo>
                    <a:lnTo>
                      <a:pt x="57" y="116"/>
                    </a:lnTo>
                    <a:lnTo>
                      <a:pt x="57" y="0"/>
                    </a:lnTo>
                    <a:lnTo>
                      <a:pt x="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52">
                <a:extLst>
                  <a:ext uri="{FF2B5EF4-FFF2-40B4-BE49-F238E27FC236}">
                    <a16:creationId xmlns:a16="http://schemas.microsoft.com/office/drawing/2014/main" id="{56DD1118-3B23-4D25-A4BF-4AB2C20ED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92" y="785"/>
                <a:ext cx="77" cy="729"/>
              </a:xfrm>
              <a:custGeom>
                <a:avLst/>
                <a:gdLst>
                  <a:gd name="T0" fmla="*/ 19 w 77"/>
                  <a:gd name="T1" fmla="*/ 0 h 729"/>
                  <a:gd name="T2" fmla="*/ 19 w 77"/>
                  <a:gd name="T3" fmla="*/ 116 h 729"/>
                  <a:gd name="T4" fmla="*/ 13 w 77"/>
                  <a:gd name="T5" fmla="*/ 116 h 729"/>
                  <a:gd name="T6" fmla="*/ 13 w 77"/>
                  <a:gd name="T7" fmla="*/ 231 h 729"/>
                  <a:gd name="T8" fmla="*/ 8 w 77"/>
                  <a:gd name="T9" fmla="*/ 231 h 729"/>
                  <a:gd name="T10" fmla="*/ 8 w 77"/>
                  <a:gd name="T11" fmla="*/ 341 h 729"/>
                  <a:gd name="T12" fmla="*/ 4 w 77"/>
                  <a:gd name="T13" fmla="*/ 341 h 729"/>
                  <a:gd name="T14" fmla="*/ 4 w 77"/>
                  <a:gd name="T15" fmla="*/ 486 h 729"/>
                  <a:gd name="T16" fmla="*/ 0 w 77"/>
                  <a:gd name="T17" fmla="*/ 486 h 729"/>
                  <a:gd name="T18" fmla="*/ 0 w 77"/>
                  <a:gd name="T19" fmla="*/ 729 h 729"/>
                  <a:gd name="T20" fmla="*/ 77 w 77"/>
                  <a:gd name="T21" fmla="*/ 729 h 729"/>
                  <a:gd name="T22" fmla="*/ 77 w 77"/>
                  <a:gd name="T23" fmla="*/ 486 h 729"/>
                  <a:gd name="T24" fmla="*/ 74 w 77"/>
                  <a:gd name="T25" fmla="*/ 486 h 729"/>
                  <a:gd name="T26" fmla="*/ 73 w 77"/>
                  <a:gd name="T27" fmla="*/ 339 h 729"/>
                  <a:gd name="T28" fmla="*/ 70 w 77"/>
                  <a:gd name="T29" fmla="*/ 339 h 729"/>
                  <a:gd name="T30" fmla="*/ 70 w 77"/>
                  <a:gd name="T31" fmla="*/ 231 h 729"/>
                  <a:gd name="T32" fmla="*/ 64 w 77"/>
                  <a:gd name="T33" fmla="*/ 231 h 729"/>
                  <a:gd name="T34" fmla="*/ 64 w 77"/>
                  <a:gd name="T35" fmla="*/ 116 h 729"/>
                  <a:gd name="T36" fmla="*/ 58 w 77"/>
                  <a:gd name="T37" fmla="*/ 116 h 729"/>
                  <a:gd name="T38" fmla="*/ 58 w 77"/>
                  <a:gd name="T39" fmla="*/ 0 h 729"/>
                  <a:gd name="T40" fmla="*/ 19 w 77"/>
                  <a:gd name="T41" fmla="*/ 0 h 7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7" h="729">
                    <a:moveTo>
                      <a:pt x="19" y="0"/>
                    </a:moveTo>
                    <a:lnTo>
                      <a:pt x="19" y="116"/>
                    </a:lnTo>
                    <a:lnTo>
                      <a:pt x="13" y="116"/>
                    </a:lnTo>
                    <a:lnTo>
                      <a:pt x="13" y="231"/>
                    </a:lnTo>
                    <a:lnTo>
                      <a:pt x="8" y="231"/>
                    </a:lnTo>
                    <a:lnTo>
                      <a:pt x="8" y="341"/>
                    </a:lnTo>
                    <a:lnTo>
                      <a:pt x="4" y="341"/>
                    </a:lnTo>
                    <a:lnTo>
                      <a:pt x="4" y="486"/>
                    </a:lnTo>
                    <a:lnTo>
                      <a:pt x="0" y="486"/>
                    </a:lnTo>
                    <a:lnTo>
                      <a:pt x="0" y="729"/>
                    </a:lnTo>
                    <a:lnTo>
                      <a:pt x="77" y="729"/>
                    </a:lnTo>
                    <a:lnTo>
                      <a:pt x="77" y="486"/>
                    </a:lnTo>
                    <a:lnTo>
                      <a:pt x="74" y="486"/>
                    </a:lnTo>
                    <a:lnTo>
                      <a:pt x="73" y="339"/>
                    </a:lnTo>
                    <a:lnTo>
                      <a:pt x="70" y="339"/>
                    </a:lnTo>
                    <a:lnTo>
                      <a:pt x="70" y="231"/>
                    </a:lnTo>
                    <a:lnTo>
                      <a:pt x="64" y="231"/>
                    </a:lnTo>
                    <a:lnTo>
                      <a:pt x="64" y="116"/>
                    </a:lnTo>
                    <a:lnTo>
                      <a:pt x="58" y="116"/>
                    </a:lnTo>
                    <a:lnTo>
                      <a:pt x="58" y="0"/>
                    </a:lnTo>
                    <a:lnTo>
                      <a:pt x="1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" name="Group 153">
                <a:extLst>
                  <a:ext uri="{FF2B5EF4-FFF2-40B4-BE49-F238E27FC236}">
                    <a16:creationId xmlns:a16="http://schemas.microsoft.com/office/drawing/2014/main" id="{905CC886-DF55-4190-97F9-B80277793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2" y="1297"/>
                <a:ext cx="343" cy="315"/>
                <a:chOff x="892" y="1297"/>
                <a:chExt cx="343" cy="315"/>
              </a:xfrm>
            </p:grpSpPr>
            <p:grpSp>
              <p:nvGrpSpPr>
                <p:cNvPr id="97" name="Group 154">
                  <a:extLst>
                    <a:ext uri="{FF2B5EF4-FFF2-40B4-BE49-F238E27FC236}">
                      <a16:creationId xmlns:a16="http://schemas.microsoft.com/office/drawing/2014/main" id="{2A1A47A8-3795-46AA-9F13-D1F86FA622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79" y="1297"/>
                  <a:ext cx="99" cy="151"/>
                  <a:chOff x="979" y="1297"/>
                  <a:chExt cx="99" cy="151"/>
                </a:xfrm>
              </p:grpSpPr>
              <p:sp>
                <p:nvSpPr>
                  <p:cNvPr id="101" name="Rectangle 155">
                    <a:extLst>
                      <a:ext uri="{FF2B5EF4-FFF2-40B4-BE49-F238E27FC236}">
                        <a16:creationId xmlns:a16="http://schemas.microsoft.com/office/drawing/2014/main" id="{083C8F6A-944D-402E-A143-68F1AEE7C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96" y="1297"/>
                    <a:ext cx="63" cy="3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Rectangle 156">
                    <a:extLst>
                      <a:ext uri="{FF2B5EF4-FFF2-40B4-BE49-F238E27FC236}">
                        <a16:creationId xmlns:a16="http://schemas.microsoft.com/office/drawing/2014/main" id="{5A4778D7-426B-4698-AE3A-90F417683B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9" y="1321"/>
                    <a:ext cx="99" cy="12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8" name="Group 157">
                  <a:extLst>
                    <a:ext uri="{FF2B5EF4-FFF2-40B4-BE49-F238E27FC236}">
                      <a16:creationId xmlns:a16="http://schemas.microsoft.com/office/drawing/2014/main" id="{D9D1AE66-C079-470B-A98F-2BB35EE056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92" y="1437"/>
                  <a:ext cx="343" cy="175"/>
                  <a:chOff x="892" y="1437"/>
                  <a:chExt cx="343" cy="175"/>
                </a:xfrm>
              </p:grpSpPr>
              <p:sp>
                <p:nvSpPr>
                  <p:cNvPr id="99" name="Rectangle 158">
                    <a:extLst>
                      <a:ext uri="{FF2B5EF4-FFF2-40B4-BE49-F238E27FC236}">
                        <a16:creationId xmlns:a16="http://schemas.microsoft.com/office/drawing/2014/main" id="{1893F74B-6E79-4FD2-96EB-A3007992BC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4" y="1455"/>
                    <a:ext cx="320" cy="1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" name="Rectangle 159">
                    <a:extLst>
                      <a:ext uri="{FF2B5EF4-FFF2-40B4-BE49-F238E27FC236}">
                        <a16:creationId xmlns:a16="http://schemas.microsoft.com/office/drawing/2014/main" id="{4E542928-D8B7-4EE4-B95C-AFFB3CEF44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2" y="1437"/>
                    <a:ext cx="343" cy="2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" name="Group 160">
                <a:extLst>
                  <a:ext uri="{FF2B5EF4-FFF2-40B4-BE49-F238E27FC236}">
                    <a16:creationId xmlns:a16="http://schemas.microsoft.com/office/drawing/2014/main" id="{D565A618-4F19-4CF2-8C0A-01702706C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0" y="1481"/>
                <a:ext cx="260" cy="104"/>
                <a:chOff x="930" y="1481"/>
                <a:chExt cx="260" cy="104"/>
              </a:xfrm>
            </p:grpSpPr>
            <p:sp>
              <p:nvSpPr>
                <p:cNvPr id="94" name="Rectangle 161">
                  <a:extLst>
                    <a:ext uri="{FF2B5EF4-FFF2-40B4-BE49-F238E27FC236}">
                      <a16:creationId xmlns:a16="http://schemas.microsoft.com/office/drawing/2014/main" id="{1E98555C-918E-4F79-BB21-9F43F9180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Rectangle 162">
                  <a:extLst>
                    <a:ext uri="{FF2B5EF4-FFF2-40B4-BE49-F238E27FC236}">
                      <a16:creationId xmlns:a16="http://schemas.microsoft.com/office/drawing/2014/main" id="{F9519F7A-191E-4374-9D9A-E058DAE63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Rectangle 163">
                  <a:extLst>
                    <a:ext uri="{FF2B5EF4-FFF2-40B4-BE49-F238E27FC236}">
                      <a16:creationId xmlns:a16="http://schemas.microsoft.com/office/drawing/2014/main" id="{76B1CCF1-5442-420A-8E40-1CB96BBC8F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7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64">
                <a:extLst>
                  <a:ext uri="{FF2B5EF4-FFF2-40B4-BE49-F238E27FC236}">
                    <a16:creationId xmlns:a16="http://schemas.microsoft.com/office/drawing/2014/main" id="{A800E7FF-9BA8-4538-9553-037603B6C2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" y="1298"/>
                <a:ext cx="607" cy="318"/>
                <a:chOff x="321" y="1298"/>
                <a:chExt cx="607" cy="318"/>
              </a:xfrm>
            </p:grpSpPr>
            <p:sp>
              <p:nvSpPr>
                <p:cNvPr id="89" name="Rectangle 165">
                  <a:extLst>
                    <a:ext uri="{FF2B5EF4-FFF2-40B4-BE49-F238E27FC236}">
                      <a16:creationId xmlns:a16="http://schemas.microsoft.com/office/drawing/2014/main" id="{3265912B-BF20-47DC-A09D-E618303E74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" y="1349"/>
                  <a:ext cx="588" cy="26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Rectangle 166">
                  <a:extLst>
                    <a:ext uri="{FF2B5EF4-FFF2-40B4-BE49-F238E27FC236}">
                      <a16:creationId xmlns:a16="http://schemas.microsoft.com/office/drawing/2014/main" id="{C15B2DFB-1FB1-450E-8F07-EE1AB29E9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" y="1307"/>
                  <a:ext cx="43" cy="3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Rectangle 167">
                  <a:extLst>
                    <a:ext uri="{FF2B5EF4-FFF2-40B4-BE49-F238E27FC236}">
                      <a16:creationId xmlns:a16="http://schemas.microsoft.com/office/drawing/2014/main" id="{00E73D90-5114-48BC-96A1-24AD8E999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4" y="1298"/>
                  <a:ext cx="61" cy="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Rectangle 168">
                  <a:extLst>
                    <a:ext uri="{FF2B5EF4-FFF2-40B4-BE49-F238E27FC236}">
                      <a16:creationId xmlns:a16="http://schemas.microsoft.com/office/drawing/2014/main" id="{DFFEDC9F-E60D-4CA6-A34B-7AA2BFEF8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" y="1334"/>
                  <a:ext cx="607" cy="2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Rectangle 169">
                  <a:extLst>
                    <a:ext uri="{FF2B5EF4-FFF2-40B4-BE49-F238E27FC236}">
                      <a16:creationId xmlns:a16="http://schemas.microsoft.com/office/drawing/2014/main" id="{126558EC-6F09-4ABC-8E28-CDD119FC02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" y="1479"/>
                  <a:ext cx="588" cy="11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70">
                <a:extLst>
                  <a:ext uri="{FF2B5EF4-FFF2-40B4-BE49-F238E27FC236}">
                    <a16:creationId xmlns:a16="http://schemas.microsoft.com/office/drawing/2014/main" id="{78EF4059-D2D6-4CF9-BA60-7B6BDD272D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" y="1390"/>
                <a:ext cx="556" cy="182"/>
                <a:chOff x="342" y="1390"/>
                <a:chExt cx="556" cy="182"/>
              </a:xfrm>
            </p:grpSpPr>
            <p:grpSp>
              <p:nvGrpSpPr>
                <p:cNvPr id="24" name="Group 171">
                  <a:extLst>
                    <a:ext uri="{FF2B5EF4-FFF2-40B4-BE49-F238E27FC236}">
                      <a16:creationId xmlns:a16="http://schemas.microsoft.com/office/drawing/2014/main" id="{BE79ABAE-2ED7-4CA4-9E4E-578069FDDB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2" y="1496"/>
                  <a:ext cx="75" cy="76"/>
                  <a:chOff x="422" y="1496"/>
                  <a:chExt cx="75" cy="76"/>
                </a:xfrm>
              </p:grpSpPr>
              <p:sp>
                <p:nvSpPr>
                  <p:cNvPr id="85" name="Rectangle 172">
                    <a:extLst>
                      <a:ext uri="{FF2B5EF4-FFF2-40B4-BE49-F238E27FC236}">
                        <a16:creationId xmlns:a16="http://schemas.microsoft.com/office/drawing/2014/main" id="{D96AD5E3-925A-43DC-9CD7-1956289312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6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Rectangle 173">
                    <a:extLst>
                      <a:ext uri="{FF2B5EF4-FFF2-40B4-BE49-F238E27FC236}">
                        <a16:creationId xmlns:a16="http://schemas.microsoft.com/office/drawing/2014/main" id="{9C22EF6B-0850-4A8B-AFFD-1EE132ABFD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3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Line 174">
                    <a:extLst>
                      <a:ext uri="{FF2B5EF4-FFF2-40B4-BE49-F238E27FC236}">
                        <a16:creationId xmlns:a16="http://schemas.microsoft.com/office/drawing/2014/main" id="{618FABA0-4859-410C-BA69-EA0246D554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5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Line 175">
                    <a:extLst>
                      <a:ext uri="{FF2B5EF4-FFF2-40B4-BE49-F238E27FC236}">
                        <a16:creationId xmlns:a16="http://schemas.microsoft.com/office/drawing/2014/main" id="{A8229E4A-D107-4CAD-84F7-6D7096BD95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2" y="1528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176">
                  <a:extLst>
                    <a:ext uri="{FF2B5EF4-FFF2-40B4-BE49-F238E27FC236}">
                      <a16:creationId xmlns:a16="http://schemas.microsoft.com/office/drawing/2014/main" id="{54D3B64A-8209-4792-9BE0-5A39FDE77D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" y="1496"/>
                  <a:ext cx="74" cy="76"/>
                  <a:chOff x="504" y="1496"/>
                  <a:chExt cx="74" cy="76"/>
                </a:xfrm>
              </p:grpSpPr>
              <p:sp>
                <p:nvSpPr>
                  <p:cNvPr id="81" name="Rectangle 177">
                    <a:extLst>
                      <a:ext uri="{FF2B5EF4-FFF2-40B4-BE49-F238E27FC236}">
                        <a16:creationId xmlns:a16="http://schemas.microsoft.com/office/drawing/2014/main" id="{2524930F-6DE8-45EC-ADEE-B096CDD207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" y="1498"/>
                    <a:ext cx="67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" name="Rectangle 178">
                    <a:extLst>
                      <a:ext uri="{FF2B5EF4-FFF2-40B4-BE49-F238E27FC236}">
                        <a16:creationId xmlns:a16="http://schemas.microsoft.com/office/drawing/2014/main" id="{5260E138-2B6F-4A89-B1B2-E96F5F7B5B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1566"/>
                    <a:ext cx="71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" name="Line 179">
                    <a:extLst>
                      <a:ext uri="{FF2B5EF4-FFF2-40B4-BE49-F238E27FC236}">
                        <a16:creationId xmlns:a16="http://schemas.microsoft.com/office/drawing/2014/main" id="{03867766-0E6A-4D9B-8135-D117B9B883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Line 180">
                    <a:extLst>
                      <a:ext uri="{FF2B5EF4-FFF2-40B4-BE49-F238E27FC236}">
                        <a16:creationId xmlns:a16="http://schemas.microsoft.com/office/drawing/2014/main" id="{3D362288-A0C9-4C69-8FE6-5BEAD28F8E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" y="1528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181">
                  <a:extLst>
                    <a:ext uri="{FF2B5EF4-FFF2-40B4-BE49-F238E27FC236}">
                      <a16:creationId xmlns:a16="http://schemas.microsoft.com/office/drawing/2014/main" id="{FF85CF54-CDF2-4DE0-B59D-E81A9CD354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4" y="1496"/>
                  <a:ext cx="74" cy="76"/>
                  <a:chOff x="824" y="1496"/>
                  <a:chExt cx="74" cy="76"/>
                </a:xfrm>
              </p:grpSpPr>
              <p:sp>
                <p:nvSpPr>
                  <p:cNvPr id="77" name="Rectangle 182">
                    <a:extLst>
                      <a:ext uri="{FF2B5EF4-FFF2-40B4-BE49-F238E27FC236}">
                        <a16:creationId xmlns:a16="http://schemas.microsoft.com/office/drawing/2014/main" id="{9108EE98-C233-4222-AC3E-4BD98D8C99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7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Rectangle 183">
                    <a:extLst>
                      <a:ext uri="{FF2B5EF4-FFF2-40B4-BE49-F238E27FC236}">
                        <a16:creationId xmlns:a16="http://schemas.microsoft.com/office/drawing/2014/main" id="{DFBA9C03-7510-49B7-9F89-A72128EF31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4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184">
                    <a:extLst>
                      <a:ext uri="{FF2B5EF4-FFF2-40B4-BE49-F238E27FC236}">
                        <a16:creationId xmlns:a16="http://schemas.microsoft.com/office/drawing/2014/main" id="{497F2BCE-23B0-4A4D-AC3A-D6027B6CAC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6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185">
                    <a:extLst>
                      <a:ext uri="{FF2B5EF4-FFF2-40B4-BE49-F238E27FC236}">
                        <a16:creationId xmlns:a16="http://schemas.microsoft.com/office/drawing/2014/main" id="{22E4927F-D55B-43B1-AAFD-2D1C863E6C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4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" name="Group 186">
                  <a:extLst>
                    <a:ext uri="{FF2B5EF4-FFF2-40B4-BE49-F238E27FC236}">
                      <a16:creationId xmlns:a16="http://schemas.microsoft.com/office/drawing/2014/main" id="{E4DCEED5-C1C0-4EE1-B670-6AA030EF7C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" y="1496"/>
                  <a:ext cx="74" cy="76"/>
                  <a:chOff x="342" y="1496"/>
                  <a:chExt cx="74" cy="76"/>
                </a:xfrm>
              </p:grpSpPr>
              <p:sp>
                <p:nvSpPr>
                  <p:cNvPr id="73" name="Rectangle 187">
                    <a:extLst>
                      <a:ext uri="{FF2B5EF4-FFF2-40B4-BE49-F238E27FC236}">
                        <a16:creationId xmlns:a16="http://schemas.microsoft.com/office/drawing/2014/main" id="{E27387B9-94CC-4D05-B73B-ECC622529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Rectangle 188">
                    <a:extLst>
                      <a:ext uri="{FF2B5EF4-FFF2-40B4-BE49-F238E27FC236}">
                        <a16:creationId xmlns:a16="http://schemas.microsoft.com/office/drawing/2014/main" id="{CB9BC6E4-02FA-4769-8885-A342614DCD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" y="1566"/>
                    <a:ext cx="73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189">
                    <a:extLst>
                      <a:ext uri="{FF2B5EF4-FFF2-40B4-BE49-F238E27FC236}">
                        <a16:creationId xmlns:a16="http://schemas.microsoft.com/office/drawing/2014/main" id="{13B44585-50A0-4057-A3E7-25675B2B82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4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190">
                    <a:extLst>
                      <a:ext uri="{FF2B5EF4-FFF2-40B4-BE49-F238E27FC236}">
                        <a16:creationId xmlns:a16="http://schemas.microsoft.com/office/drawing/2014/main" id="{B26DD938-7383-42BC-AECC-EB7957F0F7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" name="Group 191">
                  <a:extLst>
                    <a:ext uri="{FF2B5EF4-FFF2-40B4-BE49-F238E27FC236}">
                      <a16:creationId xmlns:a16="http://schemas.microsoft.com/office/drawing/2014/main" id="{C494520F-7178-410E-8576-BC4D84BF94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" y="1390"/>
                  <a:ext cx="74" cy="75"/>
                  <a:chOff x="585" y="1390"/>
                  <a:chExt cx="74" cy="75"/>
                </a:xfrm>
              </p:grpSpPr>
              <p:sp>
                <p:nvSpPr>
                  <p:cNvPr id="69" name="Rectangle 192">
                    <a:extLst>
                      <a:ext uri="{FF2B5EF4-FFF2-40B4-BE49-F238E27FC236}">
                        <a16:creationId xmlns:a16="http://schemas.microsoft.com/office/drawing/2014/main" id="{39ACC236-D8F9-4E79-93BF-214D40CBA2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9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Rectangle 193">
                    <a:extLst>
                      <a:ext uri="{FF2B5EF4-FFF2-40B4-BE49-F238E27FC236}">
                        <a16:creationId xmlns:a16="http://schemas.microsoft.com/office/drawing/2014/main" id="{2480D70C-C1A0-4F49-8CB9-DB7830F40C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5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194">
                    <a:extLst>
                      <a:ext uri="{FF2B5EF4-FFF2-40B4-BE49-F238E27FC236}">
                        <a16:creationId xmlns:a16="http://schemas.microsoft.com/office/drawing/2014/main" id="{24DA946B-1B29-4017-8B85-8B2FD45393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1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195">
                    <a:extLst>
                      <a:ext uri="{FF2B5EF4-FFF2-40B4-BE49-F238E27FC236}">
                        <a16:creationId xmlns:a16="http://schemas.microsoft.com/office/drawing/2014/main" id="{752B7C43-655E-4591-8BA5-F4EF5F2D6B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" y="1422"/>
                    <a:ext cx="72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9" name="Group 196">
                  <a:extLst>
                    <a:ext uri="{FF2B5EF4-FFF2-40B4-BE49-F238E27FC236}">
                      <a16:creationId xmlns:a16="http://schemas.microsoft.com/office/drawing/2014/main" id="{1E0276E1-53EE-419B-8439-187CB9EF00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" y="1496"/>
                  <a:ext cx="72" cy="76"/>
                  <a:chOff x="664" y="1496"/>
                  <a:chExt cx="72" cy="76"/>
                </a:xfrm>
              </p:grpSpPr>
              <p:sp>
                <p:nvSpPr>
                  <p:cNvPr id="65" name="Rectangle 197">
                    <a:extLst>
                      <a:ext uri="{FF2B5EF4-FFF2-40B4-BE49-F238E27FC236}">
                        <a16:creationId xmlns:a16="http://schemas.microsoft.com/office/drawing/2014/main" id="{B2693525-519E-4277-8AA7-3A56BF147A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8" y="1498"/>
                    <a:ext cx="64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Rectangle 198">
                    <a:extLst>
                      <a:ext uri="{FF2B5EF4-FFF2-40B4-BE49-F238E27FC236}">
                        <a16:creationId xmlns:a16="http://schemas.microsoft.com/office/drawing/2014/main" id="{B0BB0E28-49B2-426B-844C-58FFB73E98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4" y="1566"/>
                    <a:ext cx="72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199">
                    <a:extLst>
                      <a:ext uri="{FF2B5EF4-FFF2-40B4-BE49-F238E27FC236}">
                        <a16:creationId xmlns:a16="http://schemas.microsoft.com/office/drawing/2014/main" id="{82D5DC40-D354-45EB-96D2-710C2A288A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7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200">
                    <a:extLst>
                      <a:ext uri="{FF2B5EF4-FFF2-40B4-BE49-F238E27FC236}">
                        <a16:creationId xmlns:a16="http://schemas.microsoft.com/office/drawing/2014/main" id="{4F9820F5-9BE9-455A-A591-EFF2F27F25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" y="1528"/>
                    <a:ext cx="72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01">
                  <a:extLst>
                    <a:ext uri="{FF2B5EF4-FFF2-40B4-BE49-F238E27FC236}">
                      <a16:creationId xmlns:a16="http://schemas.microsoft.com/office/drawing/2014/main" id="{D200D4D4-75FB-48F5-8AB8-54A8CD19A2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3" y="1496"/>
                  <a:ext cx="75" cy="76"/>
                  <a:chOff x="743" y="1496"/>
                  <a:chExt cx="75" cy="76"/>
                </a:xfrm>
              </p:grpSpPr>
              <p:sp>
                <p:nvSpPr>
                  <p:cNvPr id="61" name="Rectangle 202">
                    <a:extLst>
                      <a:ext uri="{FF2B5EF4-FFF2-40B4-BE49-F238E27FC236}">
                        <a16:creationId xmlns:a16="http://schemas.microsoft.com/office/drawing/2014/main" id="{17BA7882-3E8A-4204-9A52-351D04875F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7" y="1498"/>
                    <a:ext cx="67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Rectangle 203">
                    <a:extLst>
                      <a:ext uri="{FF2B5EF4-FFF2-40B4-BE49-F238E27FC236}">
                        <a16:creationId xmlns:a16="http://schemas.microsoft.com/office/drawing/2014/main" id="{7ED8516A-732D-48DD-AE79-5F5A1E4033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3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204">
                    <a:extLst>
                      <a:ext uri="{FF2B5EF4-FFF2-40B4-BE49-F238E27FC236}">
                        <a16:creationId xmlns:a16="http://schemas.microsoft.com/office/drawing/2014/main" id="{41375EB1-7F00-4436-8F35-6551B59560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76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205">
                    <a:extLst>
                      <a:ext uri="{FF2B5EF4-FFF2-40B4-BE49-F238E27FC236}">
                        <a16:creationId xmlns:a16="http://schemas.microsoft.com/office/drawing/2014/main" id="{592798AD-DF00-407F-984E-7FE6015A4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5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206">
                  <a:extLst>
                    <a:ext uri="{FF2B5EF4-FFF2-40B4-BE49-F238E27FC236}">
                      <a16:creationId xmlns:a16="http://schemas.microsoft.com/office/drawing/2014/main" id="{1332ADDC-604E-4D32-9687-E39617A983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3" y="1390"/>
                  <a:ext cx="74" cy="75"/>
                  <a:chOff x="423" y="1390"/>
                  <a:chExt cx="74" cy="75"/>
                </a:xfrm>
              </p:grpSpPr>
              <p:sp>
                <p:nvSpPr>
                  <p:cNvPr id="57" name="Rectangle 207">
                    <a:extLst>
                      <a:ext uri="{FF2B5EF4-FFF2-40B4-BE49-F238E27FC236}">
                        <a16:creationId xmlns:a16="http://schemas.microsoft.com/office/drawing/2014/main" id="{CB3FAE63-0DA0-4C7D-8153-96D147758F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6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208">
                    <a:extLst>
                      <a:ext uri="{FF2B5EF4-FFF2-40B4-BE49-F238E27FC236}">
                        <a16:creationId xmlns:a16="http://schemas.microsoft.com/office/drawing/2014/main" id="{516A7307-772D-4289-8DAA-8B7611532D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3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209">
                    <a:extLst>
                      <a:ext uri="{FF2B5EF4-FFF2-40B4-BE49-F238E27FC236}">
                        <a16:creationId xmlns:a16="http://schemas.microsoft.com/office/drawing/2014/main" id="{D447FA63-26D3-460E-9552-0FADCFB463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210">
                    <a:extLst>
                      <a:ext uri="{FF2B5EF4-FFF2-40B4-BE49-F238E27FC236}">
                        <a16:creationId xmlns:a16="http://schemas.microsoft.com/office/drawing/2014/main" id="{B81A011D-97E0-4F57-964D-72B1BD7407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5" y="1422"/>
                    <a:ext cx="71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" name="Group 211">
                  <a:extLst>
                    <a:ext uri="{FF2B5EF4-FFF2-40B4-BE49-F238E27FC236}">
                      <a16:creationId xmlns:a16="http://schemas.microsoft.com/office/drawing/2014/main" id="{0CBE31EC-6E5C-49A8-902E-DE75205D62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" y="1390"/>
                  <a:ext cx="74" cy="75"/>
                  <a:chOff x="504" y="1390"/>
                  <a:chExt cx="74" cy="75"/>
                </a:xfrm>
              </p:grpSpPr>
              <p:sp>
                <p:nvSpPr>
                  <p:cNvPr id="53" name="Rectangle 212">
                    <a:extLst>
                      <a:ext uri="{FF2B5EF4-FFF2-40B4-BE49-F238E27FC236}">
                        <a16:creationId xmlns:a16="http://schemas.microsoft.com/office/drawing/2014/main" id="{CBA1654A-AC10-48BF-BE70-D67DAA997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8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Rectangle 213">
                    <a:extLst>
                      <a:ext uri="{FF2B5EF4-FFF2-40B4-BE49-F238E27FC236}">
                        <a16:creationId xmlns:a16="http://schemas.microsoft.com/office/drawing/2014/main" id="{D8640D33-533B-4DDC-BCF5-386799D31E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1458"/>
                    <a:ext cx="73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214">
                    <a:extLst>
                      <a:ext uri="{FF2B5EF4-FFF2-40B4-BE49-F238E27FC236}">
                        <a16:creationId xmlns:a16="http://schemas.microsoft.com/office/drawing/2014/main" id="{37A725F6-27F4-44EA-A0F3-B34515D98B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215">
                    <a:extLst>
                      <a:ext uri="{FF2B5EF4-FFF2-40B4-BE49-F238E27FC236}">
                        <a16:creationId xmlns:a16="http://schemas.microsoft.com/office/drawing/2014/main" id="{0F7DBA4F-20AA-4324-AFB4-FCFA0EF7C9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" name="Group 216">
                  <a:extLst>
                    <a:ext uri="{FF2B5EF4-FFF2-40B4-BE49-F238E27FC236}">
                      <a16:creationId xmlns:a16="http://schemas.microsoft.com/office/drawing/2014/main" id="{236DAE31-07CD-4C5E-A227-7E58D56A07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5" y="1390"/>
                  <a:ext cx="73" cy="75"/>
                  <a:chOff x="825" y="1390"/>
                  <a:chExt cx="73" cy="75"/>
                </a:xfrm>
              </p:grpSpPr>
              <p:sp>
                <p:nvSpPr>
                  <p:cNvPr id="49" name="Rectangle 217">
                    <a:extLst>
                      <a:ext uri="{FF2B5EF4-FFF2-40B4-BE49-F238E27FC236}">
                        <a16:creationId xmlns:a16="http://schemas.microsoft.com/office/drawing/2014/main" id="{121FAD61-4BA6-4675-B6D6-83BEA89161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8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Rectangle 218">
                    <a:extLst>
                      <a:ext uri="{FF2B5EF4-FFF2-40B4-BE49-F238E27FC236}">
                        <a16:creationId xmlns:a16="http://schemas.microsoft.com/office/drawing/2014/main" id="{38DB17B2-3793-43F1-9D5A-BA83E09B3B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5" y="1458"/>
                    <a:ext cx="73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219">
                    <a:extLst>
                      <a:ext uri="{FF2B5EF4-FFF2-40B4-BE49-F238E27FC236}">
                        <a16:creationId xmlns:a16="http://schemas.microsoft.com/office/drawing/2014/main" id="{C18A6EFF-E6A2-4588-9C16-CA607F1114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Line 220">
                    <a:extLst>
                      <a:ext uri="{FF2B5EF4-FFF2-40B4-BE49-F238E27FC236}">
                        <a16:creationId xmlns:a16="http://schemas.microsoft.com/office/drawing/2014/main" id="{78040BAA-D1F0-4BDB-94D8-7FC8BD6EFF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7" y="1422"/>
                    <a:ext cx="71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4" name="Group 221">
                  <a:extLst>
                    <a:ext uri="{FF2B5EF4-FFF2-40B4-BE49-F238E27FC236}">
                      <a16:creationId xmlns:a16="http://schemas.microsoft.com/office/drawing/2014/main" id="{7E55E1C7-BFED-41AF-A529-FCF4CE78E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" y="1390"/>
                  <a:ext cx="75" cy="75"/>
                  <a:chOff x="342" y="1390"/>
                  <a:chExt cx="75" cy="75"/>
                </a:xfrm>
              </p:grpSpPr>
              <p:sp>
                <p:nvSpPr>
                  <p:cNvPr id="45" name="Rectangle 222">
                    <a:extLst>
                      <a:ext uri="{FF2B5EF4-FFF2-40B4-BE49-F238E27FC236}">
                        <a16:creationId xmlns:a16="http://schemas.microsoft.com/office/drawing/2014/main" id="{873060A1-2FC9-44BF-B5F9-4467EC57DF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7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Rectangle 223">
                    <a:extLst>
                      <a:ext uri="{FF2B5EF4-FFF2-40B4-BE49-F238E27FC236}">
                        <a16:creationId xmlns:a16="http://schemas.microsoft.com/office/drawing/2014/main" id="{6C798AD8-5467-4FDA-A88B-C929DFA19C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24">
                    <a:extLst>
                      <a:ext uri="{FF2B5EF4-FFF2-40B4-BE49-F238E27FC236}">
                        <a16:creationId xmlns:a16="http://schemas.microsoft.com/office/drawing/2014/main" id="{7845A44C-D6D5-485B-83BD-69575F6864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25">
                    <a:extLst>
                      <a:ext uri="{FF2B5EF4-FFF2-40B4-BE49-F238E27FC236}">
                        <a16:creationId xmlns:a16="http://schemas.microsoft.com/office/drawing/2014/main" id="{FBE50CFB-45F1-4C80-957D-C3C2B2113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" name="Group 226">
                  <a:extLst>
                    <a:ext uri="{FF2B5EF4-FFF2-40B4-BE49-F238E27FC236}">
                      <a16:creationId xmlns:a16="http://schemas.microsoft.com/office/drawing/2014/main" id="{5C30C85E-F6A6-40D5-BB25-F2417B3C54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5" y="1390"/>
                  <a:ext cx="74" cy="75"/>
                  <a:chOff x="665" y="1390"/>
                  <a:chExt cx="74" cy="75"/>
                </a:xfrm>
              </p:grpSpPr>
              <p:sp>
                <p:nvSpPr>
                  <p:cNvPr id="41" name="Rectangle 227">
                    <a:extLst>
                      <a:ext uri="{FF2B5EF4-FFF2-40B4-BE49-F238E27FC236}">
                        <a16:creationId xmlns:a16="http://schemas.microsoft.com/office/drawing/2014/main" id="{6FC1EA90-4A1F-443C-AA1C-81A191DABB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8" y="1394"/>
                    <a:ext cx="65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Rectangle 228">
                    <a:extLst>
                      <a:ext uri="{FF2B5EF4-FFF2-40B4-BE49-F238E27FC236}">
                        <a16:creationId xmlns:a16="http://schemas.microsoft.com/office/drawing/2014/main" id="{A8311CDE-FF15-4D2D-B3EE-D7E315AF7C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5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229">
                    <a:extLst>
                      <a:ext uri="{FF2B5EF4-FFF2-40B4-BE49-F238E27FC236}">
                        <a16:creationId xmlns:a16="http://schemas.microsoft.com/office/drawing/2014/main" id="{E9FBDE61-86C9-4F34-A384-9CBF39094E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8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230">
                    <a:extLst>
                      <a:ext uri="{FF2B5EF4-FFF2-40B4-BE49-F238E27FC236}">
                        <a16:creationId xmlns:a16="http://schemas.microsoft.com/office/drawing/2014/main" id="{F29F95D5-8E20-4E58-BD5F-9EA616972A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" name="Group 231">
                  <a:extLst>
                    <a:ext uri="{FF2B5EF4-FFF2-40B4-BE49-F238E27FC236}">
                      <a16:creationId xmlns:a16="http://schemas.microsoft.com/office/drawing/2014/main" id="{88AE5967-BB56-41C6-AF9F-FA31BA7E02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5" y="1390"/>
                  <a:ext cx="74" cy="75"/>
                  <a:chOff x="745" y="1390"/>
                  <a:chExt cx="74" cy="75"/>
                </a:xfrm>
              </p:grpSpPr>
              <p:sp>
                <p:nvSpPr>
                  <p:cNvPr id="37" name="Rectangle 232">
                    <a:extLst>
                      <a:ext uri="{FF2B5EF4-FFF2-40B4-BE49-F238E27FC236}">
                        <a16:creationId xmlns:a16="http://schemas.microsoft.com/office/drawing/2014/main" id="{89D6A8B5-5622-4EAC-8302-58554FABC9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" y="1394"/>
                    <a:ext cx="65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Rectangle 233">
                    <a:extLst>
                      <a:ext uri="{FF2B5EF4-FFF2-40B4-BE49-F238E27FC236}">
                        <a16:creationId xmlns:a16="http://schemas.microsoft.com/office/drawing/2014/main" id="{740A381F-9028-4AA9-8615-DAEA8B3978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" y="1458"/>
                    <a:ext cx="72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234">
                    <a:extLst>
                      <a:ext uri="{FF2B5EF4-FFF2-40B4-BE49-F238E27FC236}">
                        <a16:creationId xmlns:a16="http://schemas.microsoft.com/office/drawing/2014/main" id="{4AB6277D-C1DB-45B7-9D69-4EF523C726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7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235">
                    <a:extLst>
                      <a:ext uri="{FF2B5EF4-FFF2-40B4-BE49-F238E27FC236}">
                        <a16:creationId xmlns:a16="http://schemas.microsoft.com/office/drawing/2014/main" id="{8BDF672A-5176-43C4-AE94-EE5DE8B0EE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5" y="1422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" name="Group 236">
                <a:extLst>
                  <a:ext uri="{FF2B5EF4-FFF2-40B4-BE49-F238E27FC236}">
                    <a16:creationId xmlns:a16="http://schemas.microsoft.com/office/drawing/2014/main" id="{075CA587-11E0-4A99-9CFE-9CBC9169E8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7" y="1386"/>
                <a:ext cx="342" cy="226"/>
                <a:chOff x="1217" y="1386"/>
                <a:chExt cx="342" cy="226"/>
              </a:xfrm>
            </p:grpSpPr>
            <p:sp>
              <p:nvSpPr>
                <p:cNvPr id="20" name="Rectangle 237">
                  <a:extLst>
                    <a:ext uri="{FF2B5EF4-FFF2-40B4-BE49-F238E27FC236}">
                      <a16:creationId xmlns:a16="http://schemas.microsoft.com/office/drawing/2014/main" id="{E3CABD77-B030-497A-B70F-6DAB06E66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4" y="1386"/>
                  <a:ext cx="107" cy="6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" name="Group 238">
                  <a:extLst>
                    <a:ext uri="{FF2B5EF4-FFF2-40B4-BE49-F238E27FC236}">
                      <a16:creationId xmlns:a16="http://schemas.microsoft.com/office/drawing/2014/main" id="{5B3947A6-D1F4-4F90-A380-E17CE31E7A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17" y="1437"/>
                  <a:ext cx="342" cy="175"/>
                  <a:chOff x="1217" y="1437"/>
                  <a:chExt cx="342" cy="175"/>
                </a:xfrm>
              </p:grpSpPr>
              <p:sp>
                <p:nvSpPr>
                  <p:cNvPr id="22" name="Rectangle 239">
                    <a:extLst>
                      <a:ext uri="{FF2B5EF4-FFF2-40B4-BE49-F238E27FC236}">
                        <a16:creationId xmlns:a16="http://schemas.microsoft.com/office/drawing/2014/main" id="{4458922C-F414-4009-9B8E-0C82E6945D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1455"/>
                    <a:ext cx="320" cy="1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Rectangle 240">
                    <a:extLst>
                      <a:ext uri="{FF2B5EF4-FFF2-40B4-BE49-F238E27FC236}">
                        <a16:creationId xmlns:a16="http://schemas.microsoft.com/office/drawing/2014/main" id="{BC4E2344-7C0F-4CFC-AD92-3EB95CA421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437"/>
                    <a:ext cx="342" cy="2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" name="Group 241">
                <a:extLst>
                  <a:ext uri="{FF2B5EF4-FFF2-40B4-BE49-F238E27FC236}">
                    <a16:creationId xmlns:a16="http://schemas.microsoft.com/office/drawing/2014/main" id="{C35B1A5C-5C28-4C9A-A833-CB0E591586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50" y="1481"/>
                <a:ext cx="271" cy="104"/>
                <a:chOff x="1250" y="1481"/>
                <a:chExt cx="271" cy="104"/>
              </a:xfrm>
            </p:grpSpPr>
            <p:sp>
              <p:nvSpPr>
                <p:cNvPr id="17" name="Rectangle 242">
                  <a:extLst>
                    <a:ext uri="{FF2B5EF4-FFF2-40B4-BE49-F238E27FC236}">
                      <a16:creationId xmlns:a16="http://schemas.microsoft.com/office/drawing/2014/main" id="{0960BCE2-A5F0-437E-8BAB-AF37FE70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3" y="1481"/>
                  <a:ext cx="78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Rectangle 243">
                  <a:extLst>
                    <a:ext uri="{FF2B5EF4-FFF2-40B4-BE49-F238E27FC236}">
                      <a16:creationId xmlns:a16="http://schemas.microsoft.com/office/drawing/2014/main" id="{D483E577-A842-4681-B93E-31A4CB090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0" y="1481"/>
                  <a:ext cx="78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Rectangle 244">
                  <a:extLst>
                    <a:ext uri="{FF2B5EF4-FFF2-40B4-BE49-F238E27FC236}">
                      <a16:creationId xmlns:a16="http://schemas.microsoft.com/office/drawing/2014/main" id="{8E2B5C9A-F94B-46FA-9B83-D42B815D1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1481"/>
                  <a:ext cx="77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11" name="Picture 246" descr="fum">
            <a:extLst>
              <a:ext uri="{FF2B5EF4-FFF2-40B4-BE49-F238E27FC236}">
                <a16:creationId xmlns:a16="http://schemas.microsoft.com/office/drawing/2014/main" id="{CEB6C281-C37F-440A-B9B7-18E2FE22C3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04" y="1422301"/>
            <a:ext cx="179462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Picture 247" descr="fum">
            <a:extLst>
              <a:ext uri="{FF2B5EF4-FFF2-40B4-BE49-F238E27FC236}">
                <a16:creationId xmlns:a16="http://schemas.microsoft.com/office/drawing/2014/main" id="{670EA155-2E93-4486-AD0C-C711D46A05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42" y="1409601"/>
            <a:ext cx="179462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" name="Picture 248" descr="fum">
            <a:extLst>
              <a:ext uri="{FF2B5EF4-FFF2-40B4-BE49-F238E27FC236}">
                <a16:creationId xmlns:a16="http://schemas.microsoft.com/office/drawing/2014/main" id="{F5D90D39-C166-401D-B0C7-17951E94AD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29" y="1357214"/>
            <a:ext cx="180958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115" descr="A close up of a map&#10;&#10;Description generated with high confidence">
            <a:extLst>
              <a:ext uri="{FF2B5EF4-FFF2-40B4-BE49-F238E27FC236}">
                <a16:creationId xmlns:a16="http://schemas.microsoft.com/office/drawing/2014/main" id="{280A04AE-6842-44BB-80DB-8E637508B4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2211" y="3277919"/>
            <a:ext cx="1927508" cy="1135088"/>
          </a:xfrm>
          <a:prstGeom prst="rect">
            <a:avLst/>
          </a:prstGeom>
        </p:spPr>
      </p:pic>
      <p:pic>
        <p:nvPicPr>
          <p:cNvPr id="117" name="Picture 116" descr="A picture containing cake, water sport, indoor, train&#10;&#10;Description generated with very high confidence">
            <a:extLst>
              <a:ext uri="{FF2B5EF4-FFF2-40B4-BE49-F238E27FC236}">
                <a16:creationId xmlns:a16="http://schemas.microsoft.com/office/drawing/2014/main" id="{36F63182-AC26-447C-ADB5-F403A954BE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773" y="3506603"/>
            <a:ext cx="1546438" cy="934049"/>
          </a:xfrm>
          <a:prstGeom prst="rect">
            <a:avLst/>
          </a:prstGeom>
        </p:spPr>
      </p:pic>
      <p:pic>
        <p:nvPicPr>
          <p:cNvPr id="120" name="Picture 1161">
            <a:extLst>
              <a:ext uri="{FF2B5EF4-FFF2-40B4-BE49-F238E27FC236}">
                <a16:creationId xmlns:a16="http://schemas.microsoft.com/office/drawing/2014/main" id="{3B2A7802-4BDD-4FDC-827F-88213153B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27"/>
          <a:stretch>
            <a:fillRect/>
          </a:stretch>
        </p:blipFill>
        <p:spPr bwMode="auto">
          <a:xfrm>
            <a:off x="663590" y="5168801"/>
            <a:ext cx="2966716" cy="107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" name="Picture 1163" descr="wind_farm_animation">
            <a:extLst>
              <a:ext uri="{FF2B5EF4-FFF2-40B4-BE49-F238E27FC236}">
                <a16:creationId xmlns:a16="http://schemas.microsoft.com/office/drawing/2014/main" id="{1A9BF0DA-ABF2-47F9-9C13-98CBFBE80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26" y="4858951"/>
            <a:ext cx="1640877" cy="152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9D8300C5-8A1E-4D6E-BBE0-F0C2D72B0CCF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FA1EE6C4-A949-4940-9979-396EE8FE762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F15C1675-2733-4E7C-A618-9D703D735756}"/>
              </a:ext>
            </a:extLst>
          </p:cNvPr>
          <p:cNvSpPr txBox="1"/>
          <p:nvPr/>
        </p:nvSpPr>
        <p:spPr>
          <a:xfrm>
            <a:off x="6559449" y="1241007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E8C7E165-0B6F-4F3B-A2C9-5CF30E73FF1D}"/>
              </a:ext>
            </a:extLst>
          </p:cNvPr>
          <p:cNvSpPr txBox="1"/>
          <p:nvPr/>
        </p:nvSpPr>
        <p:spPr>
          <a:xfrm>
            <a:off x="6559447" y="3373462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A962114-6843-41DE-9B5A-4C507C278735}"/>
              </a:ext>
            </a:extLst>
          </p:cNvPr>
          <p:cNvSpPr txBox="1"/>
          <p:nvPr/>
        </p:nvSpPr>
        <p:spPr>
          <a:xfrm>
            <a:off x="6559448" y="5104440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276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532771-F6E0-46F5-9264-13FF634D810D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E039A22-3152-4677-95B1-0325BDFFCAC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8C6CA9-3578-4091-B08D-37F82BE05807}"/>
              </a:ext>
            </a:extLst>
          </p:cNvPr>
          <p:cNvSpPr txBox="1"/>
          <p:nvPr/>
        </p:nvSpPr>
        <p:spPr>
          <a:xfrm>
            <a:off x="519546" y="1402773"/>
            <a:ext cx="11232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0607D0-D257-4950-9448-15BB89803C27}"/>
              </a:ext>
            </a:extLst>
          </p:cNvPr>
          <p:cNvSpPr txBox="1"/>
          <p:nvPr/>
        </p:nvSpPr>
        <p:spPr>
          <a:xfrm>
            <a:off x="519546" y="3758045"/>
            <a:ext cx="11232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1A270C-C795-4C01-8EC2-7DE51F2A7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3426"/>
              </p:ext>
            </p:extLst>
          </p:nvPr>
        </p:nvGraphicFramePr>
        <p:xfrm>
          <a:off x="4521921" y="2886180"/>
          <a:ext cx="2617882" cy="6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1A270C-C795-4C01-8EC2-7DE51F2A7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21" y="2886180"/>
                        <a:ext cx="2617882" cy="67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E62D7C-B86B-403B-8B77-B30471745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07421"/>
              </p:ext>
            </p:extLst>
          </p:nvPr>
        </p:nvGraphicFramePr>
        <p:xfrm>
          <a:off x="4521921" y="5425024"/>
          <a:ext cx="2617882" cy="6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E62D7C-B86B-403B-8B77-B30471745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21" y="5425024"/>
                        <a:ext cx="2617882" cy="67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354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DE85FD1-8CE3-4F44-9585-141970847F97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E01CA81-48C1-4CC5-BC71-81C59043896E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44A5A2A-12AE-4AE8-9185-C78BDD18D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" t="4738" r="6664" b="632"/>
          <a:stretch>
            <a:fillRect/>
          </a:stretch>
        </p:blipFill>
        <p:spPr bwMode="auto">
          <a:xfrm>
            <a:off x="4779832" y="4251396"/>
            <a:ext cx="3287800" cy="249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FB717ECC-316F-4E73-904F-550A21563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5" r="6715"/>
          <a:stretch>
            <a:fillRect/>
          </a:stretch>
        </p:blipFill>
        <p:spPr bwMode="auto">
          <a:xfrm>
            <a:off x="8526768" y="4212771"/>
            <a:ext cx="3287786" cy="249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723F7545-79F3-412F-B85E-79F06AA44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" t="4971" r="7721" b="563"/>
          <a:stretch>
            <a:fillRect/>
          </a:stretch>
        </p:blipFill>
        <p:spPr bwMode="auto">
          <a:xfrm>
            <a:off x="4704726" y="1231745"/>
            <a:ext cx="3201038" cy="2454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0E729BED-FFCA-47C6-92E6-0A755FA13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8" t="1048" r="7622" b="1048"/>
          <a:stretch>
            <a:fillRect/>
          </a:stretch>
        </p:blipFill>
        <p:spPr bwMode="auto">
          <a:xfrm>
            <a:off x="8601183" y="1088008"/>
            <a:ext cx="3115191" cy="25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01605E-D639-477E-93FC-FEC1A3C70876}"/>
              </a:ext>
            </a:extLst>
          </p:cNvPr>
          <p:cNvSpPr txBox="1"/>
          <p:nvPr/>
        </p:nvSpPr>
        <p:spPr>
          <a:xfrm>
            <a:off x="5554866" y="3822793"/>
            <a:ext cx="1963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) Frequency vari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34EA84-5BD6-4B0D-9C0C-AA3FA77F07EE}"/>
              </a:ext>
            </a:extLst>
          </p:cNvPr>
          <p:cNvSpPr txBox="1"/>
          <p:nvPr/>
        </p:nvSpPr>
        <p:spPr>
          <a:xfrm>
            <a:off x="9376490" y="3775988"/>
            <a:ext cx="1875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Power con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F82BEC-D7BE-4F16-9395-B04503F8EF95}"/>
              </a:ext>
            </a:extLst>
          </p:cNvPr>
          <p:cNvSpPr txBox="1"/>
          <p:nvPr/>
        </p:nvSpPr>
        <p:spPr>
          <a:xfrm>
            <a:off x="377446" y="4251396"/>
            <a:ext cx="37723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ertia constant H = 3 s; only hydroelectric units are considered for frequency control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3F888B-613C-487B-BA36-CFCC12073CA2}"/>
              </a:ext>
            </a:extLst>
          </p:cNvPr>
          <p:cNvSpPr txBox="1"/>
          <p:nvPr/>
        </p:nvSpPr>
        <p:spPr>
          <a:xfrm>
            <a:off x="349351" y="1246415"/>
            <a:ext cx="36599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ertia constant H = 6.5 s; only hydroelectric units are considered for frequency contro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252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532771-F6E0-46F5-9264-13FF634D810D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E039A22-3152-4677-95B1-0325BDFFCAC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Concluzii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8C6CA9-3578-4091-B08D-37F82BE05807}"/>
              </a:ext>
            </a:extLst>
          </p:cNvPr>
          <p:cNvSpPr txBox="1"/>
          <p:nvPr/>
        </p:nvSpPr>
        <p:spPr>
          <a:xfrm>
            <a:off x="519546" y="1402773"/>
            <a:ext cx="1123257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641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8942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Left-Right 3">
            <a:extLst>
              <a:ext uri="{FF2B5EF4-FFF2-40B4-BE49-F238E27FC236}">
                <a16:creationId xmlns:a16="http://schemas.microsoft.com/office/drawing/2014/main" id="{78D746DD-9ED0-4D9E-AE42-FD0697DB37CC}"/>
              </a:ext>
            </a:extLst>
          </p:cNvPr>
          <p:cNvSpPr/>
          <p:nvPr/>
        </p:nvSpPr>
        <p:spPr bwMode="auto">
          <a:xfrm>
            <a:off x="4377107" y="1399275"/>
            <a:ext cx="2334908" cy="301625"/>
          </a:xfrm>
          <a:prstGeom prst="leftRightArrow">
            <a:avLst/>
          </a:prstGeom>
          <a:solidFill>
            <a:srgbClr val="EEF1F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97FE34E-6A5C-47E6-B45A-A6C9EF50D5CD}"/>
              </a:ext>
            </a:extLst>
          </p:cNvPr>
          <p:cNvCxnSpPr/>
          <p:nvPr/>
        </p:nvCxnSpPr>
        <p:spPr bwMode="auto">
          <a:xfrm>
            <a:off x="2863042" y="1110304"/>
            <a:ext cx="0" cy="827315"/>
          </a:xfrm>
          <a:prstGeom prst="line">
            <a:avLst/>
          </a:prstGeom>
          <a:solidFill>
            <a:srgbClr val="EEF1F3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pic>
        <p:nvPicPr>
          <p:cNvPr id="6" name="Picture 4" descr="Image result for arrow">
            <a:extLst>
              <a:ext uri="{FF2B5EF4-FFF2-40B4-BE49-F238E27FC236}">
                <a16:creationId xmlns:a16="http://schemas.microsoft.com/office/drawing/2014/main" id="{C74AF0E4-6AF5-4027-9DE4-DF7F1573C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8589" flipH="1">
            <a:off x="7800800" y="554090"/>
            <a:ext cx="1298389" cy="2293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urved-arrow-clip-art-item-5-vector-magz-free-download-vector-Yf0FZH-clipart  - Quick Cargo Service UK">
            <a:extLst>
              <a:ext uri="{FF2B5EF4-FFF2-40B4-BE49-F238E27FC236}">
                <a16:creationId xmlns:a16="http://schemas.microsoft.com/office/drawing/2014/main" id="{70899B66-DB64-411A-A3BB-9C30F317F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975" y="4497748"/>
            <a:ext cx="2926772" cy="128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Download Picture Black And White Download Curved Arrow Clipart - Curved  Arrow Pointing Down - Full Size PNG Image - PNGkit">
            <a:extLst>
              <a:ext uri="{FF2B5EF4-FFF2-40B4-BE49-F238E27FC236}">
                <a16:creationId xmlns:a16="http://schemas.microsoft.com/office/drawing/2014/main" id="{9F3CDF16-9B2A-411A-AC03-B697ACD6D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1485" y="4013273"/>
            <a:ext cx="1610506" cy="224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Lakota Language Consortium lg curved red arrow LEFT - Lakota Language  Consortium">
            <a:extLst>
              <a:ext uri="{FF2B5EF4-FFF2-40B4-BE49-F238E27FC236}">
                <a16:creationId xmlns:a16="http://schemas.microsoft.com/office/drawing/2014/main" id="{E5E85613-5215-44D3-8DB7-BCFE8ACC1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689" y="3429000"/>
            <a:ext cx="2551144" cy="2565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Transparent Trendy Arrow Clipart, Trendy Arrow Png - Green Arrow To The  Right , Transparent Cartoon - Jing.fm">
            <a:extLst>
              <a:ext uri="{FF2B5EF4-FFF2-40B4-BE49-F238E27FC236}">
                <a16:creationId xmlns:a16="http://schemas.microsoft.com/office/drawing/2014/main" id="{39FE2AC6-DEBF-4F67-B27F-25251E900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49" y="2847109"/>
            <a:ext cx="2405063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38492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496</Words>
  <Application>Microsoft Office PowerPoint</Application>
  <PresentationFormat>Widescreen</PresentationFormat>
  <Paragraphs>2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cian Toma</dc:creator>
  <cp:lastModifiedBy>Lucian Toma (24726)</cp:lastModifiedBy>
  <cp:revision>1</cp:revision>
  <dcterms:created xsi:type="dcterms:W3CDTF">2021-05-10T06:33:27Z</dcterms:created>
  <dcterms:modified xsi:type="dcterms:W3CDTF">2024-04-02T04:33:52Z</dcterms:modified>
</cp:coreProperties>
</file>